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5D9513" w14:textId="77777777" w:rsidR="00F240A3" w:rsidRPr="001375E9" w:rsidRDefault="00F240A3" w:rsidP="00F240A3">
      <w:pPr>
        <w:jc w:val="center"/>
        <w:rPr>
          <w:b/>
          <w:bCs/>
          <w:sz w:val="22"/>
          <w:szCs w:val="24"/>
        </w:rPr>
      </w:pPr>
      <w:r w:rsidRPr="001375E9">
        <w:rPr>
          <w:rFonts w:hint="eastAsia"/>
          <w:b/>
          <w:bCs/>
          <w:sz w:val="22"/>
          <w:szCs w:val="24"/>
        </w:rPr>
        <w:t xml:space="preserve">실습 </w:t>
      </w:r>
      <w:r>
        <w:rPr>
          <w:b/>
          <w:bCs/>
          <w:sz w:val="22"/>
          <w:szCs w:val="24"/>
        </w:rPr>
        <w:t>5</w:t>
      </w:r>
    </w:p>
    <w:p w14:paraId="1FFD1E29" w14:textId="77777777" w:rsidR="00C408E0" w:rsidRDefault="00C408E0" w:rsidP="00C408E0">
      <w:proofErr w:type="gramStart"/>
      <w:r>
        <w:rPr>
          <w:rFonts w:hint="eastAsia"/>
        </w:rPr>
        <w:t xml:space="preserve">학과 </w:t>
      </w:r>
      <w:r>
        <w:t>:</w:t>
      </w:r>
      <w:proofErr w:type="gramEnd"/>
      <w:r>
        <w:rPr>
          <w:rFonts w:hint="eastAsia"/>
        </w:rPr>
        <w:t xml:space="preserve"> 전자공학과</w:t>
      </w:r>
      <w:r>
        <w:t xml:space="preserve">                      </w:t>
      </w:r>
      <w:r>
        <w:rPr>
          <w:rFonts w:hint="eastAsia"/>
        </w:rPr>
        <w:t>학번 : 2023104322</w:t>
      </w:r>
      <w:r>
        <w:t xml:space="preserve">             </w:t>
      </w:r>
      <w:r>
        <w:rPr>
          <w:rFonts w:hint="eastAsia"/>
        </w:rPr>
        <w:t xml:space="preserve"> 이름 : </w:t>
      </w:r>
      <w:proofErr w:type="spellStart"/>
      <w:r>
        <w:rPr>
          <w:rFonts w:hint="eastAsia"/>
        </w:rPr>
        <w:t>현시온</w:t>
      </w:r>
      <w:proofErr w:type="spellEnd"/>
    </w:p>
    <w:p w14:paraId="24262FD5" w14:textId="77777777" w:rsidR="00F240A3" w:rsidRDefault="00F240A3" w:rsidP="00F240A3">
      <w:pPr>
        <w:spacing w:after="96" w:line="240" w:lineRule="exact"/>
      </w:pPr>
      <w:r>
        <w:t>- 과제는 pdf로 변환하여 제출(과제 문서 첫 줄에 학과/학번/이름 포함)</w:t>
      </w:r>
    </w:p>
    <w:p w14:paraId="6805B287" w14:textId="77777777" w:rsidR="00F240A3" w:rsidRDefault="00F240A3" w:rsidP="00F240A3">
      <w:pPr>
        <w:spacing w:after="96" w:line="240" w:lineRule="exact"/>
      </w:pPr>
      <w:r>
        <w:t>- 과제는 순서대로 작성하며, 문제와 설명을 모두 포함(형식이 맞지 않으면 감점)</w:t>
      </w:r>
    </w:p>
    <w:p w14:paraId="3D9ECF11" w14:textId="77777777" w:rsidR="00F240A3" w:rsidRDefault="00F240A3" w:rsidP="00F240A3">
      <w:pPr>
        <w:spacing w:after="96" w:line="240" w:lineRule="exact"/>
      </w:pPr>
      <w:r>
        <w:rPr>
          <w:rFonts w:hint="eastAsia"/>
        </w:rPr>
        <w:t>-</w:t>
      </w:r>
      <w:r>
        <w:t xml:space="preserve"> </w:t>
      </w:r>
      <w:r>
        <w:rPr>
          <w:rFonts w:hint="eastAsia"/>
        </w:rPr>
        <w:t xml:space="preserve">프로그램을 작성하는 문제는 소스코드와 실행 결과를 모두 </w:t>
      </w:r>
      <w:r>
        <w:t>text</w:t>
      </w:r>
      <w:r>
        <w:rPr>
          <w:rFonts w:hint="eastAsia"/>
        </w:rPr>
        <w:t>로 붙여넣기(그림으로 포함하지 말 것)하고 코드 설명 및 결과에 대한 설명을 포함해야 함</w:t>
      </w:r>
    </w:p>
    <w:p w14:paraId="107A99D8" w14:textId="77777777" w:rsidR="00F240A3" w:rsidRDefault="00F240A3" w:rsidP="00F240A3">
      <w:pPr>
        <w:spacing w:after="96" w:line="240" w:lineRule="exact"/>
      </w:pPr>
      <w:r>
        <w:t xml:space="preserve">- 문의 사항은 이메일(nize@khu.ac.kr) 또는 </w:t>
      </w:r>
      <w:r>
        <w:rPr>
          <w:rFonts w:hint="eastAsia"/>
        </w:rPr>
        <w:t xml:space="preserve">오픈 </w:t>
      </w:r>
      <w:proofErr w:type="spellStart"/>
      <w:r>
        <w:t>카톡방</w:t>
      </w:r>
      <w:r>
        <w:rPr>
          <w:rFonts w:hint="eastAsia"/>
        </w:rPr>
        <w:t>을</w:t>
      </w:r>
      <w:proofErr w:type="spellEnd"/>
      <w:r>
        <w:rPr>
          <w:rFonts w:hint="eastAsia"/>
        </w:rPr>
        <w:t xml:space="preserve"> 이용</w:t>
      </w:r>
    </w:p>
    <w:p w14:paraId="4A6C9EB4" w14:textId="77777777" w:rsidR="00F240A3" w:rsidRDefault="00F240A3" w:rsidP="00F240A3">
      <w:pPr>
        <w:pStyle w:val="a"/>
        <w:numPr>
          <w:ilvl w:val="0"/>
          <w:numId w:val="2"/>
        </w:numPr>
        <w:ind w:left="357" w:hanging="357"/>
      </w:pPr>
      <w:r>
        <w:t xml:space="preserve">아래 코드를 반복문을 </w:t>
      </w:r>
      <w:r w:rsidRPr="00705C1B">
        <w:t>이용하여</w:t>
      </w:r>
      <w:r>
        <w:t xml:space="preserve"> 다시 작성</w:t>
      </w:r>
      <w:r>
        <w:rPr>
          <w:rFonts w:hint="eastAsia"/>
        </w:rPr>
        <w:t>하라</w:t>
      </w:r>
      <w:r>
        <w:t>.</w:t>
      </w:r>
    </w:p>
    <w:p w14:paraId="441131D0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2 &lt;&lt; '\n';</w:t>
      </w:r>
    </w:p>
    <w:p w14:paraId="62B0CAE8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4 &lt;&lt; '\n';</w:t>
      </w:r>
    </w:p>
    <w:p w14:paraId="33651806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6 &lt;&lt; '\n';</w:t>
      </w:r>
    </w:p>
    <w:p w14:paraId="48576DAE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8 &lt;&lt; '\n';</w:t>
      </w:r>
    </w:p>
    <w:p w14:paraId="5D177B55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10 &lt;&lt; '\n';</w:t>
      </w:r>
    </w:p>
    <w:p w14:paraId="68E364E3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12 &lt;&lt; '\n';</w:t>
      </w:r>
    </w:p>
    <w:p w14:paraId="76A23FB7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14 &lt;&lt; '\n';</w:t>
      </w:r>
    </w:p>
    <w:p w14:paraId="497334DC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16 &lt;&lt; '\n';</w:t>
      </w:r>
    </w:p>
    <w:p w14:paraId="0B22F233" w14:textId="28F93E43" w:rsidR="00C408E0" w:rsidRDefault="00C408E0" w:rsidP="00F240A3">
      <w:pPr>
        <w:pStyle w:val="a6"/>
      </w:pPr>
      <w:r>
        <w:rPr>
          <w:rFonts w:hint="eastAsia"/>
        </w:rPr>
        <w:t>다시</w:t>
      </w:r>
      <w:r>
        <w:rPr>
          <w:rFonts w:hint="eastAsia"/>
        </w:rPr>
        <w:t xml:space="preserve"> </w:t>
      </w:r>
      <w:r>
        <w:rPr>
          <w:rFonts w:hint="eastAsia"/>
        </w:rPr>
        <w:t>작성한</w:t>
      </w:r>
      <w:r>
        <w:rPr>
          <w:rFonts w:hint="eastAsia"/>
        </w:rPr>
        <w:t xml:space="preserve"> </w:t>
      </w:r>
      <w:r>
        <w:rPr>
          <w:rFonts w:hint="eastAsia"/>
        </w:rPr>
        <w:t>코드</w:t>
      </w:r>
      <w:r>
        <w:rPr>
          <w:rFonts w:hint="eastAsia"/>
        </w:rPr>
        <w:t>:</w:t>
      </w:r>
    </w:p>
    <w:p w14:paraId="4CAC47E5" w14:textId="77777777" w:rsidR="005D0392" w:rsidRDefault="00C408E0" w:rsidP="00C408E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ount = 2; count &lt;= 16; count += 2) {</w:t>
      </w:r>
      <w:r w:rsidR="005D0392"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</w:t>
      </w:r>
    </w:p>
    <w:p w14:paraId="3E9F295B" w14:textId="7F40BC73" w:rsidR="00C408E0" w:rsidRDefault="005D0392" w:rsidP="00C408E0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2가 할당된 정수형 변수 count에 중괄호 내의 코드를 처리할 때마다 2만큼 증가시키는 과정을 count가 16 이하일 </w:t>
      </w:r>
      <w:r w:rsidR="00AA21FA">
        <w:rPr>
          <w:rFonts w:ascii="돋움체" w:eastAsia="돋움체" w:cs="돋움체" w:hint="eastAsia"/>
          <w:color w:val="000000"/>
          <w:kern w:val="0"/>
          <w:sz w:val="19"/>
          <w:szCs w:val="19"/>
        </w:rPr>
        <w:t>때 까지만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반복한다.</w:t>
      </w:r>
    </w:p>
    <w:p w14:paraId="28448402" w14:textId="6788F6AC" w:rsidR="005D0392" w:rsidRDefault="00C408E0" w:rsidP="00C408E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ount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2A865418" w14:textId="7CA6D7B5" w:rsidR="005D0392" w:rsidRDefault="005D0392" w:rsidP="00C408E0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중괄호 내의 코드는 변수 count를 출력 및 </w:t>
      </w:r>
      <w:r w:rsidR="00AA21FA">
        <w:rPr>
          <w:rFonts w:ascii="돋움체" w:eastAsia="돋움체" w:cs="돋움체" w:hint="eastAsia"/>
          <w:color w:val="000000"/>
          <w:kern w:val="0"/>
          <w:sz w:val="19"/>
          <w:szCs w:val="19"/>
        </w:rPr>
        <w:t>줄 바꿈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처리의 역할을 한다.</w:t>
      </w:r>
    </w:p>
    <w:p w14:paraId="3F333A42" w14:textId="249DCFCC" w:rsidR="00C408E0" w:rsidRDefault="00C408E0" w:rsidP="00C408E0">
      <w:pPr>
        <w:pStyle w:val="a6"/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63BFAC9E" w14:textId="77777777" w:rsidR="00F240A3" w:rsidRDefault="00F240A3" w:rsidP="00F240A3">
      <w:pPr>
        <w:pStyle w:val="a"/>
      </w:pPr>
      <w:r>
        <w:t xml:space="preserve">아래 코드의 동작을 </w:t>
      </w:r>
      <w:r w:rsidRPr="00705C1B">
        <w:t>설명하</w:t>
      </w:r>
      <w:r>
        <w:rPr>
          <w:rFonts w:hint="eastAsia"/>
        </w:rPr>
        <w:t>라</w:t>
      </w:r>
      <w:r>
        <w:t>.</w:t>
      </w:r>
    </w:p>
    <w:p w14:paraId="4B4E1B4A" w14:textId="77777777" w:rsidR="00F240A3" w:rsidRDefault="00F240A3" w:rsidP="00F240A3">
      <w:pPr>
        <w:pStyle w:val="a6"/>
      </w:pPr>
      <w:r>
        <w:t>#include &lt;iostream&gt;</w:t>
      </w:r>
    </w:p>
    <w:p w14:paraId="0E79C352" w14:textId="77777777" w:rsidR="00F240A3" w:rsidRDefault="00F240A3" w:rsidP="00F240A3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7046E7AB" w14:textId="5073DBDB" w:rsidR="00F240A3" w:rsidRDefault="00F240A3" w:rsidP="00F240A3">
      <w:pPr>
        <w:pStyle w:val="a6"/>
      </w:pPr>
      <w:r>
        <w:t xml:space="preserve">       int a = 0</w:t>
      </w:r>
      <w:proofErr w:type="gramStart"/>
      <w:r>
        <w:t>;</w:t>
      </w:r>
      <w:r w:rsidR="00C408E0">
        <w:rPr>
          <w:rFonts w:hint="eastAsia"/>
        </w:rPr>
        <w:t xml:space="preserve"> /</w:t>
      </w:r>
      <w:proofErr w:type="gramEnd"/>
      <w:r w:rsidR="00C408E0">
        <w:rPr>
          <w:rFonts w:hint="eastAsia"/>
        </w:rPr>
        <w:t>/</w:t>
      </w:r>
      <w:r w:rsidR="00C408E0">
        <w:rPr>
          <w:rFonts w:hint="eastAsia"/>
        </w:rPr>
        <w:t>정수형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변수</w:t>
      </w:r>
      <w:r w:rsidR="00C408E0">
        <w:rPr>
          <w:rFonts w:hint="eastAsia"/>
        </w:rPr>
        <w:t xml:space="preserve"> a </w:t>
      </w:r>
      <w:r w:rsidR="00C408E0">
        <w:rPr>
          <w:rFonts w:hint="eastAsia"/>
        </w:rPr>
        <w:t>선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및</w:t>
      </w:r>
      <w:r w:rsidR="00C408E0">
        <w:rPr>
          <w:rFonts w:hint="eastAsia"/>
        </w:rPr>
        <w:t xml:space="preserve"> 0</w:t>
      </w:r>
      <w:r w:rsidR="00C408E0">
        <w:rPr>
          <w:rFonts w:hint="eastAsia"/>
        </w:rPr>
        <w:t>으로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초기화</w:t>
      </w:r>
    </w:p>
    <w:p w14:paraId="6B3284E1" w14:textId="06DE3E07" w:rsidR="00F240A3" w:rsidRDefault="00F240A3" w:rsidP="00F240A3">
      <w:pPr>
        <w:pStyle w:val="a6"/>
      </w:pPr>
      <w:r>
        <w:t xml:space="preserve">       while (a </w:t>
      </w:r>
      <w:proofErr w:type="gramStart"/>
      <w:r>
        <w:t>&lt; 20</w:t>
      </w:r>
      <w:proofErr w:type="gramEnd"/>
      <w:r>
        <w:t>) {</w:t>
      </w:r>
      <w:r w:rsidR="00C408E0">
        <w:rPr>
          <w:rFonts w:hint="eastAsia"/>
        </w:rPr>
        <w:t xml:space="preserve"> //a</w:t>
      </w:r>
      <w:r w:rsidR="00C408E0">
        <w:rPr>
          <w:rFonts w:hint="eastAsia"/>
        </w:rPr>
        <w:t>가</w:t>
      </w:r>
      <w:r w:rsidR="00C408E0">
        <w:rPr>
          <w:rFonts w:hint="eastAsia"/>
        </w:rPr>
        <w:t xml:space="preserve"> 20</w:t>
      </w:r>
      <w:r w:rsidR="00C408E0">
        <w:rPr>
          <w:rFonts w:hint="eastAsia"/>
        </w:rPr>
        <w:t>보다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작은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값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한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중괄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안에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내용을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반복한다</w:t>
      </w:r>
    </w:p>
    <w:p w14:paraId="0C208C06" w14:textId="320DAA2D" w:rsidR="00F240A3" w:rsidRDefault="00F240A3" w:rsidP="00F240A3">
      <w:pPr>
        <w:pStyle w:val="a6"/>
      </w:pPr>
      <w:r>
        <w:t xml:space="preserve">             int b = 0</w:t>
      </w:r>
      <w:proofErr w:type="gramStart"/>
      <w:r>
        <w:t>;</w:t>
      </w:r>
      <w:r w:rsidR="00C408E0">
        <w:rPr>
          <w:rFonts w:hint="eastAsia"/>
        </w:rPr>
        <w:t xml:space="preserve"> /</w:t>
      </w:r>
      <w:proofErr w:type="gramEnd"/>
      <w:r w:rsidR="00C408E0">
        <w:rPr>
          <w:rFonts w:hint="eastAsia"/>
        </w:rPr>
        <w:t>/</w:t>
      </w:r>
      <w:r w:rsidR="00C408E0">
        <w:rPr>
          <w:rFonts w:hint="eastAsia"/>
        </w:rPr>
        <w:t>정수형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변수</w:t>
      </w:r>
      <w:r w:rsidR="00C408E0">
        <w:rPr>
          <w:rFonts w:hint="eastAsia"/>
        </w:rPr>
        <w:t xml:space="preserve"> b </w:t>
      </w:r>
      <w:r w:rsidR="00C408E0">
        <w:rPr>
          <w:rFonts w:hint="eastAsia"/>
        </w:rPr>
        <w:t>선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및</w:t>
      </w:r>
      <w:r w:rsidR="00C408E0">
        <w:rPr>
          <w:rFonts w:hint="eastAsia"/>
        </w:rPr>
        <w:t xml:space="preserve"> 0</w:t>
      </w:r>
      <w:r w:rsidR="00C408E0">
        <w:rPr>
          <w:rFonts w:hint="eastAsia"/>
        </w:rPr>
        <w:t>으로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초기화</w:t>
      </w:r>
    </w:p>
    <w:p w14:paraId="57A88564" w14:textId="1379D95D" w:rsidR="00F240A3" w:rsidRDefault="00F240A3" w:rsidP="00F240A3">
      <w:pPr>
        <w:pStyle w:val="a6"/>
      </w:pPr>
      <w:r>
        <w:t xml:space="preserve">             while (b </w:t>
      </w:r>
      <w:proofErr w:type="gramStart"/>
      <w:r>
        <w:t>&lt; 10</w:t>
      </w:r>
      <w:proofErr w:type="gramEnd"/>
      <w:r>
        <w:t>) {</w:t>
      </w:r>
      <w:r w:rsidR="00C408E0">
        <w:rPr>
          <w:rFonts w:hint="eastAsia"/>
        </w:rPr>
        <w:t xml:space="preserve"> //b</w:t>
      </w:r>
      <w:r w:rsidR="00C408E0">
        <w:rPr>
          <w:rFonts w:hint="eastAsia"/>
        </w:rPr>
        <w:t>가</w:t>
      </w:r>
      <w:r w:rsidR="00C408E0">
        <w:rPr>
          <w:rFonts w:hint="eastAsia"/>
        </w:rPr>
        <w:t xml:space="preserve"> 10</w:t>
      </w:r>
      <w:r w:rsidR="00C408E0">
        <w:rPr>
          <w:rFonts w:hint="eastAsia"/>
        </w:rPr>
        <w:t>보다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작은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값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한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중괄호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안에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내용을</w:t>
      </w:r>
      <w:r w:rsidR="00C408E0">
        <w:rPr>
          <w:rFonts w:hint="eastAsia"/>
        </w:rPr>
        <w:t xml:space="preserve"> </w:t>
      </w:r>
      <w:r w:rsidR="00C408E0">
        <w:rPr>
          <w:rFonts w:hint="eastAsia"/>
        </w:rPr>
        <w:t>반복한다</w:t>
      </w:r>
    </w:p>
    <w:p w14:paraId="7712248B" w14:textId="2EE2D378" w:rsidR="00F240A3" w:rsidRDefault="00F240A3" w:rsidP="00F240A3">
      <w:pPr>
        <w:pStyle w:val="a6"/>
      </w:pPr>
      <w:r>
        <w:t xml:space="preserve">                    if ((a + b) % 2 == 0</w:t>
      </w:r>
      <w:proofErr w:type="gramStart"/>
      <w:r>
        <w:t>)</w:t>
      </w:r>
      <w:r w:rsidR="00C408E0">
        <w:rPr>
          <w:rFonts w:hint="eastAsia"/>
        </w:rPr>
        <w:t xml:space="preserve"> /</w:t>
      </w:r>
      <w:proofErr w:type="gramEnd"/>
      <w:r w:rsidR="00C408E0">
        <w:rPr>
          <w:rFonts w:hint="eastAsia"/>
        </w:rPr>
        <w:t>/</w:t>
      </w:r>
      <w:r w:rsidR="00C408E0">
        <w:rPr>
          <w:rFonts w:hint="eastAsia"/>
        </w:rPr>
        <w:t>만약</w:t>
      </w:r>
      <w:r w:rsidR="00C408E0">
        <w:rPr>
          <w:rFonts w:hint="eastAsia"/>
        </w:rPr>
        <w:t xml:space="preserve"> </w:t>
      </w:r>
      <w:r w:rsidR="00E60B37">
        <w:rPr>
          <w:rFonts w:hint="eastAsia"/>
        </w:rPr>
        <w:t>a</w:t>
      </w:r>
      <w:r w:rsidR="00E60B37">
        <w:rPr>
          <w:rFonts w:hint="eastAsia"/>
        </w:rPr>
        <w:t>와</w:t>
      </w:r>
      <w:r w:rsidR="00E60B37">
        <w:rPr>
          <w:rFonts w:hint="eastAsia"/>
        </w:rPr>
        <w:t xml:space="preserve"> b</w:t>
      </w:r>
      <w:r w:rsidR="00E60B37">
        <w:rPr>
          <w:rFonts w:hint="eastAsia"/>
        </w:rPr>
        <w:t>의</w:t>
      </w:r>
      <w:r w:rsidR="00E60B37">
        <w:rPr>
          <w:rFonts w:hint="eastAsia"/>
        </w:rPr>
        <w:t xml:space="preserve"> </w:t>
      </w:r>
      <w:r w:rsidR="00E60B37">
        <w:rPr>
          <w:rFonts w:hint="eastAsia"/>
        </w:rPr>
        <w:t>합이</w:t>
      </w:r>
      <w:r w:rsidR="00E60B37">
        <w:rPr>
          <w:rFonts w:hint="eastAsia"/>
        </w:rPr>
        <w:t xml:space="preserve"> </w:t>
      </w:r>
      <w:r w:rsidR="00E60B37">
        <w:rPr>
          <w:rFonts w:hint="eastAsia"/>
        </w:rPr>
        <w:t>짝수라면</w:t>
      </w:r>
    </w:p>
    <w:p w14:paraId="0E10D2D3" w14:textId="535C3F22" w:rsidR="00F240A3" w:rsidRDefault="00F240A3" w:rsidP="00F240A3">
      <w:pPr>
        <w:pStyle w:val="a6"/>
      </w:pPr>
      <w:r>
        <w:t xml:space="preserve">                     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*";</w:t>
      </w:r>
      <w:r w:rsidR="00E60B37">
        <w:rPr>
          <w:rFonts w:hint="eastAsia"/>
        </w:rPr>
        <w:t xml:space="preserve"> //</w:t>
      </w:r>
      <w:r w:rsidR="00E60B37">
        <w:rPr>
          <w:rFonts w:hint="eastAsia"/>
        </w:rPr>
        <w:t>문자열</w:t>
      </w:r>
      <w:r w:rsidR="00E60B37">
        <w:rPr>
          <w:rFonts w:hint="eastAsia"/>
        </w:rPr>
        <w:t xml:space="preserve"> *</w:t>
      </w:r>
      <w:r w:rsidR="00E60B37">
        <w:rPr>
          <w:rFonts w:hint="eastAsia"/>
        </w:rPr>
        <w:t>을</w:t>
      </w:r>
      <w:r w:rsidR="00E60B37">
        <w:rPr>
          <w:rFonts w:hint="eastAsia"/>
        </w:rPr>
        <w:t xml:space="preserve"> </w:t>
      </w:r>
      <w:r w:rsidR="00E60B37">
        <w:rPr>
          <w:rFonts w:hint="eastAsia"/>
        </w:rPr>
        <w:t>출력한다</w:t>
      </w:r>
    </w:p>
    <w:p w14:paraId="3674928A" w14:textId="2786F723" w:rsidR="00F240A3" w:rsidRDefault="00F240A3" w:rsidP="00F240A3">
      <w:pPr>
        <w:pStyle w:val="a6"/>
      </w:pPr>
      <w:r>
        <w:t xml:space="preserve">                    b++</w:t>
      </w:r>
      <w:proofErr w:type="gramStart"/>
      <w:r>
        <w:t>;</w:t>
      </w:r>
      <w:r w:rsidR="00E60B37">
        <w:rPr>
          <w:rFonts w:hint="eastAsia"/>
        </w:rPr>
        <w:t xml:space="preserve"> /</w:t>
      </w:r>
      <w:proofErr w:type="gramEnd"/>
      <w:r w:rsidR="00E60B37">
        <w:rPr>
          <w:rFonts w:hint="eastAsia"/>
        </w:rPr>
        <w:t>/b</w:t>
      </w:r>
      <w:r w:rsidR="00E60B37">
        <w:rPr>
          <w:rFonts w:hint="eastAsia"/>
        </w:rPr>
        <w:t>에</w:t>
      </w:r>
      <w:r w:rsidR="00E60B37">
        <w:rPr>
          <w:rFonts w:hint="eastAsia"/>
        </w:rPr>
        <w:t xml:space="preserve"> 1</w:t>
      </w:r>
      <w:r w:rsidR="00E60B37">
        <w:rPr>
          <w:rFonts w:hint="eastAsia"/>
        </w:rPr>
        <w:t>을</w:t>
      </w:r>
      <w:r w:rsidR="00E60B37">
        <w:rPr>
          <w:rFonts w:hint="eastAsia"/>
        </w:rPr>
        <w:t xml:space="preserve"> </w:t>
      </w:r>
      <w:r w:rsidR="00E60B37">
        <w:rPr>
          <w:rFonts w:hint="eastAsia"/>
        </w:rPr>
        <w:t>더한다</w:t>
      </w:r>
    </w:p>
    <w:p w14:paraId="31268037" w14:textId="77777777" w:rsidR="00F240A3" w:rsidRDefault="00F240A3" w:rsidP="00F240A3">
      <w:pPr>
        <w:pStyle w:val="a6"/>
      </w:pPr>
      <w:r>
        <w:t xml:space="preserve">             }</w:t>
      </w:r>
    </w:p>
    <w:p w14:paraId="2D118DC8" w14:textId="7984A0A5" w:rsidR="00F240A3" w:rsidRDefault="00F240A3" w:rsidP="00F240A3">
      <w:pPr>
        <w:pStyle w:val="a6"/>
      </w:pPr>
      <w:r>
        <w:t xml:space="preserve">       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'\n';</w:t>
      </w:r>
      <w:r w:rsidR="00E60B37">
        <w:rPr>
          <w:rFonts w:hint="eastAsia"/>
        </w:rPr>
        <w:t xml:space="preserve"> //</w:t>
      </w:r>
      <w:proofErr w:type="spellStart"/>
      <w:r w:rsidR="00E60B37">
        <w:rPr>
          <w:rFonts w:hint="eastAsia"/>
        </w:rPr>
        <w:t>줄바꿈</w:t>
      </w:r>
      <w:proofErr w:type="spellEnd"/>
    </w:p>
    <w:p w14:paraId="1578F64B" w14:textId="298D2E7E" w:rsidR="00F240A3" w:rsidRDefault="00F240A3" w:rsidP="00F240A3">
      <w:pPr>
        <w:pStyle w:val="a6"/>
      </w:pPr>
      <w:r>
        <w:t xml:space="preserve">             a++</w:t>
      </w:r>
      <w:proofErr w:type="gramStart"/>
      <w:r>
        <w:t>;</w:t>
      </w:r>
      <w:r w:rsidR="00E60B37">
        <w:rPr>
          <w:rFonts w:hint="eastAsia"/>
        </w:rPr>
        <w:t xml:space="preserve"> /</w:t>
      </w:r>
      <w:proofErr w:type="gramEnd"/>
      <w:r w:rsidR="00E60B37">
        <w:rPr>
          <w:rFonts w:hint="eastAsia"/>
        </w:rPr>
        <w:t>/a</w:t>
      </w:r>
      <w:r w:rsidR="00E60B37">
        <w:rPr>
          <w:rFonts w:hint="eastAsia"/>
        </w:rPr>
        <w:t>에</w:t>
      </w:r>
      <w:r w:rsidR="00E60B37">
        <w:rPr>
          <w:rFonts w:hint="eastAsia"/>
        </w:rPr>
        <w:t xml:space="preserve"> 1</w:t>
      </w:r>
      <w:r w:rsidR="00E60B37">
        <w:rPr>
          <w:rFonts w:hint="eastAsia"/>
        </w:rPr>
        <w:t>을</w:t>
      </w:r>
      <w:r w:rsidR="00E60B37">
        <w:rPr>
          <w:rFonts w:hint="eastAsia"/>
        </w:rPr>
        <w:t xml:space="preserve"> </w:t>
      </w:r>
      <w:r w:rsidR="00E60B37">
        <w:rPr>
          <w:rFonts w:hint="eastAsia"/>
        </w:rPr>
        <w:t>더한다</w:t>
      </w:r>
    </w:p>
    <w:p w14:paraId="5C8D5D68" w14:textId="77777777" w:rsidR="00F240A3" w:rsidRDefault="00F240A3" w:rsidP="00F240A3">
      <w:pPr>
        <w:pStyle w:val="a6"/>
      </w:pPr>
      <w:r>
        <w:t xml:space="preserve">       }</w:t>
      </w:r>
    </w:p>
    <w:p w14:paraId="36454788" w14:textId="77777777" w:rsidR="00F240A3" w:rsidRDefault="00F240A3" w:rsidP="00F240A3">
      <w:pPr>
        <w:pStyle w:val="a6"/>
      </w:pPr>
      <w:r>
        <w:lastRenderedPageBreak/>
        <w:t>}</w:t>
      </w:r>
    </w:p>
    <w:p w14:paraId="2D43FEA2" w14:textId="49B4929B" w:rsidR="00E60B37" w:rsidRDefault="00E60B37" w:rsidP="00F240A3">
      <w:pPr>
        <w:pStyle w:val="a6"/>
      </w:pPr>
      <w:r>
        <w:rPr>
          <w:rFonts w:hint="eastAsia"/>
        </w:rPr>
        <w:t>설명</w:t>
      </w:r>
      <w:r>
        <w:rPr>
          <w:rFonts w:hint="eastAsia"/>
        </w:rPr>
        <w:t>:</w:t>
      </w:r>
    </w:p>
    <w:p w14:paraId="70881486" w14:textId="091129E1" w:rsidR="00E60B37" w:rsidRDefault="00E60B37" w:rsidP="00F240A3">
      <w:pPr>
        <w:pStyle w:val="a6"/>
      </w:pPr>
      <w:r>
        <w:t>N</w:t>
      </w:r>
      <w:r>
        <w:rPr>
          <w:rFonts w:hint="eastAsia"/>
        </w:rPr>
        <w:t xml:space="preserve">ested loop </w:t>
      </w:r>
      <w:r>
        <w:rPr>
          <w:rFonts w:hint="eastAsia"/>
        </w:rPr>
        <w:t>구조를</w:t>
      </w:r>
      <w:r>
        <w:rPr>
          <w:rFonts w:hint="eastAsia"/>
        </w:rPr>
        <w:t xml:space="preserve"> </w:t>
      </w:r>
      <w:r>
        <w:rPr>
          <w:rFonts w:hint="eastAsia"/>
        </w:rPr>
        <w:t>가진</w:t>
      </w:r>
      <w:r>
        <w:rPr>
          <w:rFonts w:hint="eastAsia"/>
        </w:rPr>
        <w:t xml:space="preserve"> </w:t>
      </w:r>
      <w:r>
        <w:rPr>
          <w:rFonts w:hint="eastAsia"/>
        </w:rPr>
        <w:t>해당</w:t>
      </w:r>
      <w:r>
        <w:rPr>
          <w:rFonts w:hint="eastAsia"/>
        </w:rPr>
        <w:t xml:space="preserve"> </w:t>
      </w:r>
      <w:r>
        <w:rPr>
          <w:rFonts w:hint="eastAsia"/>
        </w:rPr>
        <w:t>코드는</w:t>
      </w:r>
      <w:r>
        <w:rPr>
          <w:rFonts w:hint="eastAsia"/>
        </w:rPr>
        <w:t xml:space="preserve"> a</w:t>
      </w:r>
      <w:r>
        <w:rPr>
          <w:rFonts w:hint="eastAsia"/>
        </w:rPr>
        <w:t>가</w:t>
      </w:r>
      <w:r>
        <w:rPr>
          <w:rFonts w:hint="eastAsia"/>
        </w:rPr>
        <w:t xml:space="preserve"> 20</w:t>
      </w:r>
      <w:r>
        <w:rPr>
          <w:rFonts w:hint="eastAsia"/>
        </w:rPr>
        <w:t>보다</w:t>
      </w:r>
      <w:r>
        <w:rPr>
          <w:rFonts w:hint="eastAsia"/>
        </w:rPr>
        <w:t xml:space="preserve"> </w:t>
      </w:r>
      <w:r>
        <w:rPr>
          <w:rFonts w:hint="eastAsia"/>
        </w:rPr>
        <w:t>작은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수인</w:t>
      </w:r>
      <w:r>
        <w:rPr>
          <w:rFonts w:hint="eastAsia"/>
        </w:rPr>
        <w:t xml:space="preserve"> </w:t>
      </w:r>
      <w:r>
        <w:rPr>
          <w:rFonts w:hint="eastAsia"/>
        </w:rPr>
        <w:t>한</w:t>
      </w:r>
      <w:proofErr w:type="gramEnd"/>
      <w:r>
        <w:rPr>
          <w:rFonts w:hint="eastAsia"/>
        </w:rPr>
        <w:t>, b</w:t>
      </w:r>
      <w:r>
        <w:rPr>
          <w:rFonts w:hint="eastAsia"/>
        </w:rPr>
        <w:t>는</w:t>
      </w:r>
      <w:r>
        <w:rPr>
          <w:rFonts w:hint="eastAsia"/>
        </w:rPr>
        <w:t xml:space="preserve"> 0</w:t>
      </w:r>
      <w:r>
        <w:rPr>
          <w:rFonts w:hint="eastAsia"/>
        </w:rPr>
        <w:t>에서부터</w:t>
      </w:r>
      <w:r>
        <w:rPr>
          <w:rFonts w:hint="eastAsia"/>
        </w:rPr>
        <w:t xml:space="preserve"> </w:t>
      </w:r>
      <w:r>
        <w:rPr>
          <w:rFonts w:hint="eastAsia"/>
        </w:rPr>
        <w:t>시작하여</w:t>
      </w:r>
      <w:r>
        <w:rPr>
          <w:rFonts w:hint="eastAsia"/>
        </w:rPr>
        <w:t xml:space="preserve"> </w:t>
      </w:r>
      <w:r>
        <w:rPr>
          <w:rFonts w:hint="eastAsia"/>
        </w:rPr>
        <w:t>차례차례</w:t>
      </w:r>
      <w:r>
        <w:rPr>
          <w:rFonts w:hint="eastAsia"/>
        </w:rPr>
        <w:t xml:space="preserve"> 1</w:t>
      </w:r>
      <w:r>
        <w:rPr>
          <w:rFonts w:hint="eastAsia"/>
        </w:rPr>
        <w:t>씩</w:t>
      </w:r>
      <w:r>
        <w:rPr>
          <w:rFonts w:hint="eastAsia"/>
        </w:rPr>
        <w:t xml:space="preserve"> </w:t>
      </w:r>
      <w:r>
        <w:rPr>
          <w:rFonts w:hint="eastAsia"/>
        </w:rPr>
        <w:t>증가할</w:t>
      </w:r>
      <w:r>
        <w:rPr>
          <w:rFonts w:hint="eastAsia"/>
        </w:rPr>
        <w:t xml:space="preserve"> </w:t>
      </w:r>
      <w:r>
        <w:rPr>
          <w:rFonts w:hint="eastAsia"/>
        </w:rPr>
        <w:t>때마다</w:t>
      </w:r>
      <w:r>
        <w:rPr>
          <w:rFonts w:hint="eastAsia"/>
        </w:rPr>
        <w:t xml:space="preserve"> a</w:t>
      </w:r>
      <w:r>
        <w:rPr>
          <w:rFonts w:hint="eastAsia"/>
        </w:rPr>
        <w:t>와</w:t>
      </w:r>
      <w:r>
        <w:rPr>
          <w:rFonts w:hint="eastAsia"/>
        </w:rPr>
        <w:t xml:space="preserve"> b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합이</w:t>
      </w:r>
      <w:r>
        <w:rPr>
          <w:rFonts w:hint="eastAsia"/>
        </w:rPr>
        <w:t xml:space="preserve"> </w:t>
      </w:r>
      <w:r>
        <w:rPr>
          <w:rFonts w:hint="eastAsia"/>
        </w:rPr>
        <w:t>짝수면</w:t>
      </w:r>
      <w:r>
        <w:rPr>
          <w:rFonts w:hint="eastAsia"/>
        </w:rPr>
        <w:t xml:space="preserve"> *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출력하는</w:t>
      </w:r>
      <w:r>
        <w:rPr>
          <w:rFonts w:hint="eastAsia"/>
        </w:rPr>
        <w:t xml:space="preserve"> </w:t>
      </w:r>
      <w:r>
        <w:rPr>
          <w:rFonts w:hint="eastAsia"/>
        </w:rPr>
        <w:t>작업을</w:t>
      </w:r>
      <w:r>
        <w:rPr>
          <w:rFonts w:hint="eastAsia"/>
        </w:rPr>
        <w:t xml:space="preserve"> </w:t>
      </w:r>
      <w:r>
        <w:rPr>
          <w:rFonts w:hint="eastAsia"/>
        </w:rPr>
        <w:t>반복하다가</w:t>
      </w:r>
      <w:r>
        <w:rPr>
          <w:rFonts w:hint="eastAsia"/>
        </w:rPr>
        <w:t xml:space="preserve"> b</w:t>
      </w:r>
      <w:r>
        <w:rPr>
          <w:rFonts w:hint="eastAsia"/>
        </w:rPr>
        <w:t>가</w:t>
      </w:r>
      <w:r>
        <w:rPr>
          <w:rFonts w:hint="eastAsia"/>
        </w:rPr>
        <w:t xml:space="preserve"> 10 </w:t>
      </w:r>
      <w:r>
        <w:rPr>
          <w:rFonts w:hint="eastAsia"/>
        </w:rPr>
        <w:t>이상의</w:t>
      </w:r>
      <w:r>
        <w:rPr>
          <w:rFonts w:hint="eastAsia"/>
        </w:rPr>
        <w:t xml:space="preserve"> </w:t>
      </w:r>
      <w:r>
        <w:rPr>
          <w:rFonts w:hint="eastAsia"/>
        </w:rPr>
        <w:t>수가</w:t>
      </w:r>
      <w:r>
        <w:rPr>
          <w:rFonts w:hint="eastAsia"/>
        </w:rPr>
        <w:t xml:space="preserve"> </w:t>
      </w:r>
      <w:r>
        <w:rPr>
          <w:rFonts w:hint="eastAsia"/>
        </w:rPr>
        <w:t>되면</w:t>
      </w:r>
      <w:r>
        <w:rPr>
          <w:rFonts w:hint="eastAsia"/>
        </w:rPr>
        <w:t xml:space="preserve"> </w:t>
      </w:r>
      <w:r>
        <w:rPr>
          <w:rFonts w:hint="eastAsia"/>
        </w:rPr>
        <w:t>해당</w:t>
      </w:r>
      <w:r>
        <w:rPr>
          <w:rFonts w:hint="eastAsia"/>
        </w:rPr>
        <w:t xml:space="preserve"> </w:t>
      </w:r>
      <w:r>
        <w:rPr>
          <w:rFonts w:hint="eastAsia"/>
        </w:rPr>
        <w:t>반복</w:t>
      </w:r>
      <w:r>
        <w:rPr>
          <w:rFonts w:hint="eastAsia"/>
        </w:rPr>
        <w:t xml:space="preserve"> </w:t>
      </w:r>
      <w:r>
        <w:rPr>
          <w:rFonts w:hint="eastAsia"/>
        </w:rPr>
        <w:t>작업에서</w:t>
      </w:r>
      <w:r>
        <w:rPr>
          <w:rFonts w:hint="eastAsia"/>
        </w:rPr>
        <w:t xml:space="preserve"> </w:t>
      </w:r>
      <w:r>
        <w:rPr>
          <w:rFonts w:hint="eastAsia"/>
        </w:rPr>
        <w:t>나와</w:t>
      </w:r>
      <w:r>
        <w:rPr>
          <w:rFonts w:hint="eastAsia"/>
        </w:rPr>
        <w:t xml:space="preserve"> </w:t>
      </w:r>
      <w:r>
        <w:rPr>
          <w:rFonts w:hint="eastAsia"/>
        </w:rPr>
        <w:t>줄</w:t>
      </w:r>
      <w:r>
        <w:rPr>
          <w:rFonts w:hint="eastAsia"/>
        </w:rPr>
        <w:t xml:space="preserve"> </w:t>
      </w:r>
      <w:r>
        <w:rPr>
          <w:rFonts w:hint="eastAsia"/>
        </w:rPr>
        <w:t>바꿈을</w:t>
      </w:r>
      <w:r>
        <w:rPr>
          <w:rFonts w:hint="eastAsia"/>
        </w:rPr>
        <w:t xml:space="preserve"> </w:t>
      </w:r>
      <w:r>
        <w:rPr>
          <w:rFonts w:hint="eastAsia"/>
        </w:rPr>
        <w:t>한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 xml:space="preserve"> a</w:t>
      </w:r>
      <w:r>
        <w:rPr>
          <w:rFonts w:hint="eastAsia"/>
        </w:rPr>
        <w:t>를</w:t>
      </w:r>
      <w:r>
        <w:rPr>
          <w:rFonts w:hint="eastAsia"/>
        </w:rPr>
        <w:t xml:space="preserve"> 1</w:t>
      </w:r>
      <w:r>
        <w:rPr>
          <w:rFonts w:hint="eastAsia"/>
        </w:rPr>
        <w:t>만큼</w:t>
      </w:r>
      <w:r>
        <w:rPr>
          <w:rFonts w:hint="eastAsia"/>
        </w:rPr>
        <w:t xml:space="preserve"> </w:t>
      </w:r>
      <w:r>
        <w:rPr>
          <w:rFonts w:hint="eastAsia"/>
        </w:rPr>
        <w:t>증가시킨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작업을</w:t>
      </w:r>
      <w:r>
        <w:rPr>
          <w:rFonts w:hint="eastAsia"/>
        </w:rPr>
        <w:t xml:space="preserve"> </w:t>
      </w:r>
      <w:r>
        <w:rPr>
          <w:rFonts w:hint="eastAsia"/>
        </w:rPr>
        <w:t>다시</w:t>
      </w:r>
      <w:r>
        <w:rPr>
          <w:rFonts w:hint="eastAsia"/>
        </w:rPr>
        <w:t xml:space="preserve"> </w:t>
      </w:r>
      <w:r>
        <w:rPr>
          <w:rFonts w:hint="eastAsia"/>
        </w:rPr>
        <w:t>반복하는</w:t>
      </w:r>
      <w:r>
        <w:rPr>
          <w:rFonts w:hint="eastAsia"/>
        </w:rPr>
        <w:t xml:space="preserve"> </w:t>
      </w:r>
      <w:r>
        <w:rPr>
          <w:rFonts w:hint="eastAsia"/>
        </w:rPr>
        <w:t>시스템을</w:t>
      </w:r>
      <w:r>
        <w:rPr>
          <w:rFonts w:hint="eastAsia"/>
        </w:rPr>
        <w:t xml:space="preserve"> </w:t>
      </w:r>
      <w:r>
        <w:rPr>
          <w:rFonts w:hint="eastAsia"/>
        </w:rPr>
        <w:t>갖춘다</w:t>
      </w:r>
      <w:r>
        <w:rPr>
          <w:rFonts w:hint="eastAsia"/>
        </w:rPr>
        <w:t>.</w:t>
      </w:r>
    </w:p>
    <w:p w14:paraId="3FC8BD32" w14:textId="4EB3B9BC" w:rsidR="00E60B37" w:rsidRDefault="00E60B37" w:rsidP="00F240A3">
      <w:pPr>
        <w:pStyle w:val="a6"/>
      </w:pPr>
      <w:r>
        <w:rPr>
          <w:rFonts w:hint="eastAsia"/>
        </w:rPr>
        <w:t>출력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:</w:t>
      </w:r>
    </w:p>
    <w:p w14:paraId="0DC7685C" w14:textId="77777777" w:rsidR="00E60B37" w:rsidRDefault="00E60B37" w:rsidP="00E60B37">
      <w:pPr>
        <w:pStyle w:val="a6"/>
      </w:pPr>
      <w:r>
        <w:t>*****</w:t>
      </w:r>
    </w:p>
    <w:p w14:paraId="35FB50BD" w14:textId="77777777" w:rsidR="00E60B37" w:rsidRDefault="00E60B37" w:rsidP="00E60B37">
      <w:pPr>
        <w:pStyle w:val="a6"/>
      </w:pPr>
      <w:r>
        <w:t>*****</w:t>
      </w:r>
    </w:p>
    <w:p w14:paraId="055528CC" w14:textId="77777777" w:rsidR="00E60B37" w:rsidRDefault="00E60B37" w:rsidP="00E60B37">
      <w:pPr>
        <w:pStyle w:val="a6"/>
      </w:pPr>
      <w:r>
        <w:t>*****</w:t>
      </w:r>
    </w:p>
    <w:p w14:paraId="2F0ACE30" w14:textId="77777777" w:rsidR="00E60B37" w:rsidRDefault="00E60B37" w:rsidP="00E60B37">
      <w:pPr>
        <w:pStyle w:val="a6"/>
      </w:pPr>
      <w:r>
        <w:t>*****</w:t>
      </w:r>
    </w:p>
    <w:p w14:paraId="4C94C421" w14:textId="77777777" w:rsidR="00E60B37" w:rsidRDefault="00E60B37" w:rsidP="00E60B37">
      <w:pPr>
        <w:pStyle w:val="a6"/>
      </w:pPr>
      <w:r>
        <w:t>*****</w:t>
      </w:r>
    </w:p>
    <w:p w14:paraId="023504C7" w14:textId="77777777" w:rsidR="00E60B37" w:rsidRDefault="00E60B37" w:rsidP="00E60B37">
      <w:pPr>
        <w:pStyle w:val="a6"/>
      </w:pPr>
      <w:r>
        <w:t>*****</w:t>
      </w:r>
    </w:p>
    <w:p w14:paraId="4704F127" w14:textId="77777777" w:rsidR="00E60B37" w:rsidRDefault="00E60B37" w:rsidP="00E60B37">
      <w:pPr>
        <w:pStyle w:val="a6"/>
      </w:pPr>
      <w:r>
        <w:t>*****</w:t>
      </w:r>
    </w:p>
    <w:p w14:paraId="23A43B1D" w14:textId="77777777" w:rsidR="00E60B37" w:rsidRDefault="00E60B37" w:rsidP="00E60B37">
      <w:pPr>
        <w:pStyle w:val="a6"/>
      </w:pPr>
      <w:r>
        <w:t>*****</w:t>
      </w:r>
    </w:p>
    <w:p w14:paraId="6E7C9F20" w14:textId="77777777" w:rsidR="00E60B37" w:rsidRDefault="00E60B37" w:rsidP="00E60B37">
      <w:pPr>
        <w:pStyle w:val="a6"/>
      </w:pPr>
      <w:r>
        <w:t>*****</w:t>
      </w:r>
    </w:p>
    <w:p w14:paraId="3DF1756D" w14:textId="77777777" w:rsidR="00E60B37" w:rsidRDefault="00E60B37" w:rsidP="00E60B37">
      <w:pPr>
        <w:pStyle w:val="a6"/>
      </w:pPr>
      <w:r>
        <w:t>*****</w:t>
      </w:r>
    </w:p>
    <w:p w14:paraId="7332B887" w14:textId="77777777" w:rsidR="00E60B37" w:rsidRDefault="00E60B37" w:rsidP="00E60B37">
      <w:pPr>
        <w:pStyle w:val="a6"/>
      </w:pPr>
      <w:r>
        <w:t>*****</w:t>
      </w:r>
    </w:p>
    <w:p w14:paraId="7BDDFC64" w14:textId="77777777" w:rsidR="00E60B37" w:rsidRDefault="00E60B37" w:rsidP="00E60B37">
      <w:pPr>
        <w:pStyle w:val="a6"/>
      </w:pPr>
      <w:r>
        <w:t>*****</w:t>
      </w:r>
    </w:p>
    <w:p w14:paraId="0E287128" w14:textId="77777777" w:rsidR="00E60B37" w:rsidRDefault="00E60B37" w:rsidP="00E60B37">
      <w:pPr>
        <w:pStyle w:val="a6"/>
      </w:pPr>
      <w:r>
        <w:t>*****</w:t>
      </w:r>
    </w:p>
    <w:p w14:paraId="4089C381" w14:textId="77777777" w:rsidR="00E60B37" w:rsidRDefault="00E60B37" w:rsidP="00E60B37">
      <w:pPr>
        <w:pStyle w:val="a6"/>
      </w:pPr>
      <w:r>
        <w:t>*****</w:t>
      </w:r>
    </w:p>
    <w:p w14:paraId="001DF9A5" w14:textId="77777777" w:rsidR="00E60B37" w:rsidRDefault="00E60B37" w:rsidP="00E60B37">
      <w:pPr>
        <w:pStyle w:val="a6"/>
      </w:pPr>
      <w:r>
        <w:t>*****</w:t>
      </w:r>
    </w:p>
    <w:p w14:paraId="18FED0E3" w14:textId="77777777" w:rsidR="00E60B37" w:rsidRDefault="00E60B37" w:rsidP="00E60B37">
      <w:pPr>
        <w:pStyle w:val="a6"/>
      </w:pPr>
      <w:r>
        <w:t>*****</w:t>
      </w:r>
    </w:p>
    <w:p w14:paraId="02A052D0" w14:textId="77777777" w:rsidR="00E60B37" w:rsidRDefault="00E60B37" w:rsidP="00E60B37">
      <w:pPr>
        <w:pStyle w:val="a6"/>
      </w:pPr>
      <w:r>
        <w:t>*****</w:t>
      </w:r>
    </w:p>
    <w:p w14:paraId="5B9595D6" w14:textId="77777777" w:rsidR="00E60B37" w:rsidRDefault="00E60B37" w:rsidP="00E60B37">
      <w:pPr>
        <w:pStyle w:val="a6"/>
      </w:pPr>
      <w:r>
        <w:t>*****</w:t>
      </w:r>
    </w:p>
    <w:p w14:paraId="14A21F73" w14:textId="77777777" w:rsidR="00E60B37" w:rsidRDefault="00E60B37" w:rsidP="00E60B37">
      <w:pPr>
        <w:pStyle w:val="a6"/>
      </w:pPr>
      <w:r>
        <w:t>*****</w:t>
      </w:r>
    </w:p>
    <w:p w14:paraId="14BEE620" w14:textId="2A9D4044" w:rsidR="00E60B37" w:rsidRDefault="00E60B37" w:rsidP="00E60B37">
      <w:pPr>
        <w:pStyle w:val="a6"/>
      </w:pPr>
      <w:r>
        <w:t>*****</w:t>
      </w:r>
    </w:p>
    <w:p w14:paraId="1AD603B3" w14:textId="77777777" w:rsidR="00F240A3" w:rsidRDefault="00F240A3" w:rsidP="00F240A3">
      <w:pPr>
        <w:pStyle w:val="a"/>
      </w:pPr>
      <w:r>
        <w:t>아래 코드를 continue를 사용하지 않는 코드로 다시 작성하</w:t>
      </w:r>
      <w:r>
        <w:rPr>
          <w:rFonts w:hint="eastAsia"/>
        </w:rPr>
        <w:t>라</w:t>
      </w:r>
      <w:r>
        <w:t>.</w:t>
      </w:r>
    </w:p>
    <w:p w14:paraId="1F58B4F5" w14:textId="77777777" w:rsidR="00F240A3" w:rsidRDefault="00F240A3" w:rsidP="00F240A3">
      <w:pPr>
        <w:pStyle w:val="a6"/>
      </w:pPr>
      <w:r>
        <w:t>#include &lt;iostream&gt;</w:t>
      </w:r>
    </w:p>
    <w:p w14:paraId="2922E70F" w14:textId="77777777" w:rsidR="00F240A3" w:rsidRDefault="00F240A3" w:rsidP="00F240A3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3B06EBF0" w14:textId="77777777" w:rsidR="00F240A3" w:rsidRDefault="00F240A3" w:rsidP="00F240A3">
      <w:pPr>
        <w:pStyle w:val="a6"/>
      </w:pPr>
      <w:r>
        <w:t xml:space="preserve">       int x = 100, y;</w:t>
      </w:r>
    </w:p>
    <w:p w14:paraId="13962697" w14:textId="77777777" w:rsidR="00F240A3" w:rsidRDefault="00F240A3" w:rsidP="00F240A3">
      <w:pPr>
        <w:pStyle w:val="a6"/>
      </w:pPr>
      <w:r>
        <w:t xml:space="preserve">       while (x &gt; 0) {</w:t>
      </w:r>
    </w:p>
    <w:p w14:paraId="02531E84" w14:textId="77777777" w:rsidR="00F240A3" w:rsidRDefault="00F240A3" w:rsidP="00F240A3">
      <w:pPr>
        <w:pStyle w:val="a6"/>
      </w:pPr>
      <w:r>
        <w:t xml:space="preserve">             </w:t>
      </w:r>
      <w:proofErr w:type="gramStart"/>
      <w:r>
        <w:t>std::</w:t>
      </w:r>
      <w:proofErr w:type="spellStart"/>
      <w:proofErr w:type="gramEnd"/>
      <w:r>
        <w:t>cin</w:t>
      </w:r>
      <w:proofErr w:type="spellEnd"/>
      <w:r>
        <w:t xml:space="preserve"> &gt;&gt; y;</w:t>
      </w:r>
    </w:p>
    <w:p w14:paraId="49C64F25" w14:textId="77777777" w:rsidR="00F240A3" w:rsidRDefault="00F240A3" w:rsidP="00F240A3">
      <w:pPr>
        <w:pStyle w:val="a6"/>
      </w:pPr>
      <w:r>
        <w:t xml:space="preserve">             if (y == 25) {</w:t>
      </w:r>
    </w:p>
    <w:p w14:paraId="57D72A31" w14:textId="77777777" w:rsidR="00F240A3" w:rsidRDefault="00F240A3" w:rsidP="00F240A3">
      <w:pPr>
        <w:pStyle w:val="a6"/>
      </w:pPr>
      <w:r>
        <w:t xml:space="preserve">                    x--;</w:t>
      </w:r>
    </w:p>
    <w:p w14:paraId="747A6BEB" w14:textId="77777777" w:rsidR="00F240A3" w:rsidRDefault="00F240A3" w:rsidP="00F240A3">
      <w:pPr>
        <w:pStyle w:val="a6"/>
      </w:pPr>
      <w:r>
        <w:t xml:space="preserve">                    continue;</w:t>
      </w:r>
    </w:p>
    <w:p w14:paraId="178B1993" w14:textId="77777777" w:rsidR="00F240A3" w:rsidRDefault="00F240A3" w:rsidP="00F240A3">
      <w:pPr>
        <w:pStyle w:val="a6"/>
      </w:pPr>
      <w:r>
        <w:t xml:space="preserve">             }</w:t>
      </w:r>
    </w:p>
    <w:p w14:paraId="4E60D1FA" w14:textId="77777777" w:rsidR="00F240A3" w:rsidRDefault="00F240A3" w:rsidP="00F240A3">
      <w:pPr>
        <w:pStyle w:val="a6"/>
      </w:pPr>
      <w:r>
        <w:t xml:space="preserve">             </w:t>
      </w:r>
      <w:proofErr w:type="gramStart"/>
      <w:r>
        <w:t>std::</w:t>
      </w:r>
      <w:proofErr w:type="spellStart"/>
      <w:proofErr w:type="gramEnd"/>
      <w:r>
        <w:t>cin</w:t>
      </w:r>
      <w:proofErr w:type="spellEnd"/>
      <w:r>
        <w:t xml:space="preserve"> &gt;&gt; x;</w:t>
      </w:r>
    </w:p>
    <w:p w14:paraId="736438C9" w14:textId="77777777" w:rsidR="00F240A3" w:rsidRDefault="00F240A3" w:rsidP="00F240A3">
      <w:pPr>
        <w:pStyle w:val="a6"/>
      </w:pPr>
      <w:r>
        <w:lastRenderedPageBreak/>
        <w:t xml:space="preserve">       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x = " &lt;&lt; x &lt;&lt; '\n';</w:t>
      </w:r>
    </w:p>
    <w:p w14:paraId="66E37678" w14:textId="77777777" w:rsidR="00F240A3" w:rsidRDefault="00F240A3" w:rsidP="00F240A3">
      <w:pPr>
        <w:pStyle w:val="a6"/>
      </w:pPr>
      <w:r>
        <w:t xml:space="preserve">       }</w:t>
      </w:r>
    </w:p>
    <w:p w14:paraId="3F44D8BF" w14:textId="77777777" w:rsidR="00F240A3" w:rsidRDefault="00F240A3" w:rsidP="00F240A3">
      <w:pPr>
        <w:pStyle w:val="a6"/>
      </w:pPr>
      <w:r>
        <w:t>}</w:t>
      </w:r>
    </w:p>
    <w:p w14:paraId="0B0A4632" w14:textId="04B362A2" w:rsidR="00763B65" w:rsidRDefault="00763B65" w:rsidP="00F240A3">
      <w:pPr>
        <w:pStyle w:val="a6"/>
      </w:pPr>
      <w:r>
        <w:rPr>
          <w:rFonts w:hint="eastAsia"/>
        </w:rPr>
        <w:t>다시</w:t>
      </w:r>
      <w:r>
        <w:rPr>
          <w:rFonts w:hint="eastAsia"/>
        </w:rPr>
        <w:t xml:space="preserve"> </w:t>
      </w:r>
      <w:r>
        <w:rPr>
          <w:rFonts w:hint="eastAsia"/>
        </w:rPr>
        <w:t>작성한</w:t>
      </w:r>
      <w:r>
        <w:rPr>
          <w:rFonts w:hint="eastAsia"/>
        </w:rPr>
        <w:t xml:space="preserve"> </w:t>
      </w:r>
      <w:r>
        <w:rPr>
          <w:rFonts w:hint="eastAsia"/>
        </w:rPr>
        <w:t>코드</w:t>
      </w:r>
      <w:r>
        <w:rPr>
          <w:rFonts w:hint="eastAsia"/>
        </w:rPr>
        <w:t>:</w:t>
      </w:r>
    </w:p>
    <w:p w14:paraId="36D4419E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07E61B2D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21AD397C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x = 100, y;</w:t>
      </w:r>
    </w:p>
    <w:p w14:paraId="0D82FD00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whi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x &gt; 0) {</w:t>
      </w:r>
    </w:p>
    <w:p w14:paraId="7530B041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y;</w:t>
      </w:r>
    </w:p>
    <w:p w14:paraId="67E6A3D9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y == 25) {</w:t>
      </w:r>
    </w:p>
    <w:p w14:paraId="1628ADF3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    x--;</w:t>
      </w:r>
    </w:p>
    <w:p w14:paraId="31A60F41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}</w:t>
      </w:r>
    </w:p>
    <w:p w14:paraId="4BBFD379" w14:textId="1920AF76" w:rsidR="005D0392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els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{</w:t>
      </w:r>
    </w:p>
    <w:p w14:paraId="134009A9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x;</w:t>
      </w:r>
    </w:p>
    <w:p w14:paraId="1ABF47AD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x=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x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6754E291" w14:textId="0FA712E3" w:rsidR="005D0392" w:rsidRDefault="005D0392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continue 문법은 남은 코드를 실행하지 않고 반복문의 내용을 다시 실행하는 의미를 품고 있다. 그러므로 continue 밑 코드를 else로 묶어 처리하는 것을 통해 같은 역할을 하는 코드를 작성할 수 있다.</w:t>
      </w:r>
    </w:p>
    <w:p w14:paraId="372D82ED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}</w:t>
      </w:r>
    </w:p>
    <w:p w14:paraId="68049816" w14:textId="77777777" w:rsidR="00763B65" w:rsidRDefault="00763B65" w:rsidP="00763B65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}</w:t>
      </w:r>
    </w:p>
    <w:p w14:paraId="3182FB73" w14:textId="134B639B" w:rsidR="00763B65" w:rsidRDefault="00763B65" w:rsidP="00763B65">
      <w:pPr>
        <w:pStyle w:val="a6"/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4F3BFA97" w14:textId="77777777" w:rsidR="00F240A3" w:rsidRDefault="00F240A3" w:rsidP="00F240A3">
      <w:pPr>
        <w:pStyle w:val="a"/>
      </w:pPr>
      <w:r>
        <w:t>double형 자료를 20개 입력 받아서, 합, 평균, 최댓값과 최솟값을 출력하는 프로그램을 작성하</w:t>
      </w:r>
      <w:r>
        <w:rPr>
          <w:rFonts w:hint="eastAsia"/>
        </w:rPr>
        <w:t>라</w:t>
      </w:r>
      <w:r>
        <w:t>.</w:t>
      </w:r>
    </w:p>
    <w:p w14:paraId="0C142F61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7D6A455F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limits&gt;</w:t>
      </w:r>
    </w:p>
    <w:p w14:paraId="70F442FF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</w:p>
    <w:p w14:paraId="65BB29A5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58398644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</w:p>
    <w:p w14:paraId="31E0CB0D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x = 0, sum = 0, mean = 0,</w:t>
      </w:r>
    </w:p>
    <w:p w14:paraId="17DA7E3A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max =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2B91AF"/>
          <w:kern w:val="0"/>
          <w:sz w:val="19"/>
          <w:szCs w:val="19"/>
        </w:rPr>
        <w:t>numeric_limits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&gt;::min(), </w:t>
      </w:r>
    </w:p>
    <w:p w14:paraId="34293C01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min =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2B91AF"/>
          <w:kern w:val="0"/>
          <w:sz w:val="19"/>
          <w:szCs w:val="19"/>
        </w:rPr>
        <w:t>numeric_limits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::max();</w:t>
      </w:r>
    </w:p>
    <w:p w14:paraId="2CEFD066" w14:textId="671592FC" w:rsidR="00A16207" w:rsidRPr="005D0392" w:rsidRDefault="005D0392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입력 받은 값을 할당할 변수 x, 합을 할당할 변수 sum, 평균을 할당할 변수 mean을 선언하고, 대수 비교를 통한 최대 최소 결정을 위해 double형의 최솟값을 변수 max에, 최댓값을 변수 min에 할당한다.</w:t>
      </w:r>
    </w:p>
    <w:p w14:paraId="071AB153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ount = 1; count &lt;= 5; count++) {</w:t>
      </w:r>
    </w:p>
    <w:p w14:paraId="10BE28F0" w14:textId="03A15D47" w:rsidR="00AA21FA" w:rsidRPr="00AA21FA" w:rsidRDefault="00AA21FA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1이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할당된 정수형 변수 count에 중괄호 내의 코드를 처리할 때마다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1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만큼 증가시키는 과정을 count가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5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이하일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때 까지만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반복한다.</w:t>
      </w:r>
    </w:p>
    <w:p w14:paraId="26116F95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x;</w:t>
      </w:r>
    </w:p>
    <w:p w14:paraId="05F263F9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sum = sum + x;</w:t>
      </w:r>
    </w:p>
    <w:p w14:paraId="3EF20DD1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mean = sum / count;</w:t>
      </w:r>
    </w:p>
    <w:p w14:paraId="6708D3E7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x &gt; max) {</w:t>
      </w:r>
    </w:p>
    <w:p w14:paraId="58B641F9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    max = x;</w:t>
      </w:r>
    </w:p>
    <w:p w14:paraId="630DCD5D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}</w:t>
      </w:r>
    </w:p>
    <w:p w14:paraId="238C55CF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x &lt; min) {</w:t>
      </w:r>
    </w:p>
    <w:p w14:paraId="59C4A4B0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    min = x;</w:t>
      </w:r>
    </w:p>
    <w:p w14:paraId="67EEE082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    }</w:t>
      </w:r>
    </w:p>
    <w:p w14:paraId="5227BCA2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}</w:t>
      </w:r>
    </w:p>
    <w:p w14:paraId="56A17CA3" w14:textId="64E88BB3" w:rsidR="00AA21FA" w:rsidRDefault="00AA21FA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중괄호 내의 코드는 x를 입력 받은 다음, sum에 그 x를 더하고, count는 입력 받은 자료의 수이므로 평균 = 총합/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자료수를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의미하는 mean은 sum/count의 결과값을 할당하는 역할을 한다. 또한 가장 작은 값이 할당된 max와 입력 받은 값 x를 대수 비교하여 x가 max보다 크다면 그 x값을 max에 할당하고, 가장 큰 값이 할당된 min과 입력 받은 값 x를 대수 비교하여 x가 min보다 작다면 그 x값을 min에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lastRenderedPageBreak/>
        <w:t>할당한다는 역할도 존재한다.</w:t>
      </w:r>
    </w:p>
    <w:p w14:paraId="597C71C9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sum is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um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16260B2E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mean is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mean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4C87B169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max is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max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CADF0D9" w14:textId="77777777" w:rsidR="00A16207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  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min is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min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3102DD8B" w14:textId="122A193A" w:rsidR="00763B65" w:rsidRDefault="00A16207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7F1F1E18" w14:textId="0E549F19" w:rsidR="00AA21FA" w:rsidRPr="00A16207" w:rsidRDefault="00AA21FA" w:rsidP="00A16207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반복문을 전부 처리하고, 연산 된 변수들을 출력한다.</w:t>
      </w:r>
    </w:p>
    <w:p w14:paraId="4B095F93" w14:textId="77777777" w:rsidR="00F240A3" w:rsidRDefault="00F240A3" w:rsidP="00F240A3">
      <w:pPr>
        <w:pStyle w:val="a"/>
      </w:pPr>
      <w:r>
        <w:t>아래 코드의 동작을 설명하</w:t>
      </w:r>
      <w:r>
        <w:rPr>
          <w:rFonts w:hint="eastAsia"/>
        </w:rPr>
        <w:t>라</w:t>
      </w:r>
      <w:r>
        <w:t>.</w:t>
      </w:r>
    </w:p>
    <w:p w14:paraId="41A479BF" w14:textId="77777777" w:rsidR="00F240A3" w:rsidRDefault="00F240A3" w:rsidP="00F240A3">
      <w:pPr>
        <w:pStyle w:val="a6"/>
      </w:pPr>
      <w:r>
        <w:t>int a = 0;</w:t>
      </w:r>
    </w:p>
    <w:p w14:paraId="5DDF6B14" w14:textId="77777777" w:rsidR="00F240A3" w:rsidRDefault="00F240A3" w:rsidP="00F240A3">
      <w:pPr>
        <w:pStyle w:val="a6"/>
      </w:pPr>
      <w:r>
        <w:t>while (a &lt; 100);</w:t>
      </w:r>
    </w:p>
    <w:p w14:paraId="5F1BBE2C" w14:textId="77777777" w:rsidR="00F240A3" w:rsidRDefault="00F240A3" w:rsidP="00F240A3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a++;</w:t>
      </w:r>
    </w:p>
    <w:p w14:paraId="465B8B01" w14:textId="77777777" w:rsidR="00F240A3" w:rsidRDefault="00F240A3" w:rsidP="00F240A3">
      <w:pPr>
        <w:pStyle w:val="a6"/>
      </w:pP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'\n';</w:t>
      </w:r>
    </w:p>
    <w:p w14:paraId="1B9E146A" w14:textId="05BF6050" w:rsidR="00A16207" w:rsidRDefault="00A16207" w:rsidP="00F240A3">
      <w:pPr>
        <w:pStyle w:val="a6"/>
      </w:pPr>
      <w:r>
        <w:rPr>
          <w:rFonts w:hint="eastAsia"/>
        </w:rPr>
        <w:t>설명</w:t>
      </w:r>
      <w:r>
        <w:rPr>
          <w:rFonts w:hint="eastAsia"/>
        </w:rPr>
        <w:t>:</w:t>
      </w:r>
    </w:p>
    <w:p w14:paraId="0B5BA44C" w14:textId="2B7293D6" w:rsidR="00A16207" w:rsidRDefault="00A16207" w:rsidP="00F240A3">
      <w:pPr>
        <w:pStyle w:val="a6"/>
      </w:pPr>
      <w:r>
        <w:rPr>
          <w:rFonts w:hint="eastAsia"/>
        </w:rPr>
        <w:t>출력하는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문장이</w:t>
      </w:r>
      <w:r>
        <w:rPr>
          <w:rFonts w:hint="eastAsia"/>
        </w:rPr>
        <w:t xml:space="preserve"> while </w:t>
      </w:r>
      <w:r>
        <w:rPr>
          <w:rFonts w:hint="eastAsia"/>
        </w:rPr>
        <w:t>문의</w:t>
      </w:r>
      <w:r>
        <w:rPr>
          <w:rFonts w:hint="eastAsia"/>
        </w:rPr>
        <w:t xml:space="preserve"> </w:t>
      </w:r>
      <w:r>
        <w:rPr>
          <w:rFonts w:hint="eastAsia"/>
        </w:rPr>
        <w:t>중괄호로</w:t>
      </w:r>
      <w:r>
        <w:rPr>
          <w:rFonts w:hint="eastAsia"/>
        </w:rPr>
        <w:t xml:space="preserve"> </w:t>
      </w:r>
      <w:r>
        <w:rPr>
          <w:rFonts w:hint="eastAsia"/>
        </w:rPr>
        <w:t>묶이지</w:t>
      </w:r>
      <w:r>
        <w:rPr>
          <w:rFonts w:hint="eastAsia"/>
        </w:rPr>
        <w:t xml:space="preserve"> </w:t>
      </w:r>
      <w:r>
        <w:rPr>
          <w:rFonts w:hint="eastAsia"/>
        </w:rPr>
        <w:t>않았으므로</w:t>
      </w:r>
      <w:r>
        <w:rPr>
          <w:rFonts w:hint="eastAsia"/>
        </w:rPr>
        <w:t xml:space="preserve"> while </w:t>
      </w:r>
      <w:r>
        <w:rPr>
          <w:rFonts w:hint="eastAsia"/>
        </w:rPr>
        <w:t>문에서</w:t>
      </w:r>
      <w:r>
        <w:rPr>
          <w:rFonts w:hint="eastAsia"/>
        </w:rPr>
        <w:t xml:space="preserve"> </w:t>
      </w:r>
      <w:r>
        <w:rPr>
          <w:rFonts w:hint="eastAsia"/>
        </w:rPr>
        <w:t>조건</w:t>
      </w:r>
      <w:r>
        <w:rPr>
          <w:rFonts w:hint="eastAsia"/>
        </w:rPr>
        <w:t xml:space="preserve"> </w:t>
      </w:r>
      <w:r>
        <w:rPr>
          <w:rFonts w:hint="eastAsia"/>
        </w:rPr>
        <w:t>하에서</w:t>
      </w:r>
      <w:r>
        <w:rPr>
          <w:rFonts w:hint="eastAsia"/>
        </w:rPr>
        <w:t xml:space="preserve"> </w:t>
      </w:r>
      <w:r>
        <w:rPr>
          <w:rFonts w:hint="eastAsia"/>
        </w:rPr>
        <w:t>이루어지는</w:t>
      </w:r>
      <w:r>
        <w:rPr>
          <w:rFonts w:hint="eastAsia"/>
        </w:rPr>
        <w:t xml:space="preserve"> </w:t>
      </w:r>
      <w:r>
        <w:rPr>
          <w:rFonts w:hint="eastAsia"/>
        </w:rPr>
        <w:t>작업은</w:t>
      </w:r>
      <w:r>
        <w:rPr>
          <w:rFonts w:hint="eastAsia"/>
        </w:rPr>
        <w:t xml:space="preserve"> null space,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>
        <w:rPr>
          <w:rFonts w:hint="eastAsia"/>
        </w:rPr>
        <w:t>아무</w:t>
      </w:r>
      <w:r>
        <w:rPr>
          <w:rFonts w:hint="eastAsia"/>
        </w:rPr>
        <w:t xml:space="preserve"> </w:t>
      </w:r>
      <w:r>
        <w:rPr>
          <w:rFonts w:hint="eastAsia"/>
        </w:rPr>
        <w:t>작업도</w:t>
      </w:r>
      <w:r>
        <w:rPr>
          <w:rFonts w:hint="eastAsia"/>
        </w:rPr>
        <w:t xml:space="preserve"> </w:t>
      </w:r>
      <w:r>
        <w:rPr>
          <w:rFonts w:hint="eastAsia"/>
        </w:rPr>
        <w:t>하지</w:t>
      </w:r>
      <w:r>
        <w:rPr>
          <w:rFonts w:hint="eastAsia"/>
        </w:rPr>
        <w:t xml:space="preserve"> </w:t>
      </w:r>
      <w:r>
        <w:rPr>
          <w:rFonts w:hint="eastAsia"/>
        </w:rPr>
        <w:t>않는다</w:t>
      </w:r>
      <w:r>
        <w:rPr>
          <w:rFonts w:hint="eastAsia"/>
        </w:rPr>
        <w:t xml:space="preserve">. </w:t>
      </w:r>
      <w:r>
        <w:rPr>
          <w:rFonts w:hint="eastAsia"/>
        </w:rPr>
        <w:t>그러므로</w:t>
      </w:r>
      <w:r>
        <w:rPr>
          <w:rFonts w:hint="eastAsia"/>
        </w:rPr>
        <w:t xml:space="preserve"> </w:t>
      </w:r>
      <w:r>
        <w:rPr>
          <w:rFonts w:hint="eastAsia"/>
        </w:rPr>
        <w:t>조건을</w:t>
      </w:r>
      <w:r>
        <w:rPr>
          <w:rFonts w:hint="eastAsia"/>
        </w:rPr>
        <w:t xml:space="preserve"> </w:t>
      </w:r>
      <w:r>
        <w:rPr>
          <w:rFonts w:hint="eastAsia"/>
        </w:rPr>
        <w:t>벗어날</w:t>
      </w:r>
      <w:r>
        <w:rPr>
          <w:rFonts w:hint="eastAsia"/>
        </w:rPr>
        <w:t xml:space="preserve"> </w:t>
      </w:r>
      <w:r>
        <w:rPr>
          <w:rFonts w:hint="eastAsia"/>
        </w:rPr>
        <w:t>변화가</w:t>
      </w:r>
      <w:r>
        <w:rPr>
          <w:rFonts w:hint="eastAsia"/>
        </w:rPr>
        <w:t xml:space="preserve"> </w:t>
      </w:r>
      <w:r>
        <w:rPr>
          <w:rFonts w:hint="eastAsia"/>
        </w:rPr>
        <w:t>이루어지지</w:t>
      </w:r>
      <w:r>
        <w:rPr>
          <w:rFonts w:hint="eastAsia"/>
        </w:rPr>
        <w:t xml:space="preserve"> </w:t>
      </w:r>
      <w:r>
        <w:rPr>
          <w:rFonts w:hint="eastAsia"/>
        </w:rPr>
        <w:t>않으므로</w:t>
      </w:r>
      <w:r>
        <w:rPr>
          <w:rFonts w:hint="eastAsia"/>
        </w:rPr>
        <w:t xml:space="preserve"> </w:t>
      </w:r>
      <w:r>
        <w:rPr>
          <w:rFonts w:hint="eastAsia"/>
        </w:rPr>
        <w:t>아무</w:t>
      </w:r>
      <w:r>
        <w:rPr>
          <w:rFonts w:hint="eastAsia"/>
        </w:rPr>
        <w:t xml:space="preserve"> </w:t>
      </w:r>
      <w:r>
        <w:rPr>
          <w:rFonts w:hint="eastAsia"/>
        </w:rPr>
        <w:t>작업도</w:t>
      </w:r>
      <w:r>
        <w:rPr>
          <w:rFonts w:hint="eastAsia"/>
        </w:rPr>
        <w:t xml:space="preserve"> </w:t>
      </w:r>
      <w:r>
        <w:rPr>
          <w:rFonts w:hint="eastAsia"/>
        </w:rPr>
        <w:t>하지</w:t>
      </w:r>
      <w:r>
        <w:rPr>
          <w:rFonts w:hint="eastAsia"/>
        </w:rPr>
        <w:t xml:space="preserve"> </w:t>
      </w:r>
      <w:r>
        <w:rPr>
          <w:rFonts w:hint="eastAsia"/>
        </w:rPr>
        <w:t>않는</w:t>
      </w:r>
      <w:r>
        <w:rPr>
          <w:rFonts w:hint="eastAsia"/>
        </w:rPr>
        <w:t xml:space="preserve"> </w:t>
      </w:r>
      <w:r>
        <w:rPr>
          <w:rFonts w:hint="eastAsia"/>
        </w:rPr>
        <w:t>상태를</w:t>
      </w:r>
      <w:r>
        <w:rPr>
          <w:rFonts w:hint="eastAsia"/>
        </w:rPr>
        <w:t xml:space="preserve"> </w:t>
      </w:r>
      <w:r>
        <w:rPr>
          <w:rFonts w:hint="eastAsia"/>
        </w:rPr>
        <w:t>무한히</w:t>
      </w:r>
      <w:r>
        <w:rPr>
          <w:rFonts w:hint="eastAsia"/>
        </w:rPr>
        <w:t xml:space="preserve"> </w:t>
      </w:r>
      <w:r>
        <w:rPr>
          <w:rFonts w:hint="eastAsia"/>
        </w:rPr>
        <w:t>반복한다</w:t>
      </w:r>
      <w:r>
        <w:rPr>
          <w:rFonts w:hint="eastAsia"/>
        </w:rPr>
        <w:t>.</w:t>
      </w:r>
    </w:p>
    <w:p w14:paraId="40F08A38" w14:textId="77777777" w:rsidR="00F240A3" w:rsidRDefault="00F240A3" w:rsidP="00F240A3">
      <w:pPr>
        <w:pStyle w:val="a"/>
      </w:pPr>
      <w:r>
        <w:t xml:space="preserve">아래와 같이 출력되는 프로그램을 </w:t>
      </w:r>
      <w:proofErr w:type="spellStart"/>
      <w:r>
        <w:t>작성하시오</w:t>
      </w:r>
      <w:proofErr w:type="spellEnd"/>
      <w:r>
        <w:t>.</w:t>
      </w:r>
    </w:p>
    <w:p w14:paraId="66F34C8D" w14:textId="77777777" w:rsidR="00F240A3" w:rsidRDefault="00F240A3" w:rsidP="00F240A3">
      <w:pPr>
        <w:pStyle w:val="a6"/>
      </w:pPr>
      <w:r>
        <w:t>*</w:t>
      </w:r>
    </w:p>
    <w:p w14:paraId="1ECC9EA2" w14:textId="77777777" w:rsidR="00F240A3" w:rsidRDefault="00F240A3" w:rsidP="00F240A3">
      <w:pPr>
        <w:pStyle w:val="a6"/>
      </w:pPr>
      <w:r>
        <w:t>**</w:t>
      </w:r>
    </w:p>
    <w:p w14:paraId="2AEE656D" w14:textId="77777777" w:rsidR="00F240A3" w:rsidRDefault="00F240A3" w:rsidP="00F240A3">
      <w:pPr>
        <w:pStyle w:val="a6"/>
      </w:pPr>
      <w:r>
        <w:t>***</w:t>
      </w:r>
    </w:p>
    <w:p w14:paraId="16B5BF65" w14:textId="77777777" w:rsidR="00F240A3" w:rsidRDefault="00F240A3" w:rsidP="00F240A3">
      <w:pPr>
        <w:pStyle w:val="a6"/>
      </w:pPr>
      <w:r>
        <w:t>****</w:t>
      </w:r>
    </w:p>
    <w:p w14:paraId="557C5364" w14:textId="77777777" w:rsidR="00F240A3" w:rsidRDefault="00F240A3" w:rsidP="00F240A3">
      <w:pPr>
        <w:pStyle w:val="a6"/>
      </w:pPr>
      <w:r>
        <w:t>*****</w:t>
      </w:r>
    </w:p>
    <w:p w14:paraId="1D980B08" w14:textId="77777777" w:rsidR="00F240A3" w:rsidRDefault="00F240A3" w:rsidP="00F240A3">
      <w:pPr>
        <w:pStyle w:val="a6"/>
      </w:pPr>
      <w:r>
        <w:t>******</w:t>
      </w:r>
    </w:p>
    <w:p w14:paraId="6CEBF45D" w14:textId="77777777" w:rsidR="00F240A3" w:rsidRDefault="00F240A3" w:rsidP="00F240A3">
      <w:pPr>
        <w:pStyle w:val="a6"/>
      </w:pPr>
      <w:r>
        <w:t>*******</w:t>
      </w:r>
    </w:p>
    <w:p w14:paraId="330A9869" w14:textId="77777777" w:rsidR="00F240A3" w:rsidRDefault="00F240A3" w:rsidP="00F240A3">
      <w:pPr>
        <w:pStyle w:val="a6"/>
      </w:pPr>
      <w:r>
        <w:t>******</w:t>
      </w:r>
    </w:p>
    <w:p w14:paraId="3885BB1A" w14:textId="77777777" w:rsidR="00F240A3" w:rsidRDefault="00F240A3" w:rsidP="00F240A3">
      <w:pPr>
        <w:pStyle w:val="a6"/>
      </w:pPr>
      <w:r>
        <w:t>*****</w:t>
      </w:r>
    </w:p>
    <w:p w14:paraId="7D67AECE" w14:textId="77777777" w:rsidR="00F240A3" w:rsidRDefault="00F240A3" w:rsidP="00F240A3">
      <w:pPr>
        <w:pStyle w:val="a6"/>
      </w:pPr>
      <w:r>
        <w:t>****</w:t>
      </w:r>
    </w:p>
    <w:p w14:paraId="0DAA174A" w14:textId="77777777" w:rsidR="00F240A3" w:rsidRDefault="00F240A3" w:rsidP="00F240A3">
      <w:pPr>
        <w:pStyle w:val="a6"/>
      </w:pPr>
      <w:r>
        <w:t>***</w:t>
      </w:r>
    </w:p>
    <w:p w14:paraId="514C2E80" w14:textId="77777777" w:rsidR="00F240A3" w:rsidRDefault="00F240A3" w:rsidP="00F240A3">
      <w:pPr>
        <w:pStyle w:val="a6"/>
      </w:pPr>
      <w:r>
        <w:t>**</w:t>
      </w:r>
    </w:p>
    <w:p w14:paraId="72A0BC50" w14:textId="77777777" w:rsidR="00F240A3" w:rsidRDefault="00F240A3" w:rsidP="00F240A3">
      <w:pPr>
        <w:pStyle w:val="a6"/>
      </w:pPr>
      <w:r>
        <w:t>*</w:t>
      </w:r>
    </w:p>
    <w:p w14:paraId="41BF8293" w14:textId="7FD6BE20" w:rsidR="008B5602" w:rsidRDefault="008B5602" w:rsidP="00F240A3">
      <w:pPr>
        <w:pStyle w:val="a6"/>
      </w:pPr>
      <w:r>
        <w:rPr>
          <w:rFonts w:hint="eastAsia"/>
        </w:rPr>
        <w:t>작성한</w:t>
      </w:r>
      <w:r>
        <w:rPr>
          <w:rFonts w:hint="eastAsia"/>
        </w:rPr>
        <w:t xml:space="preserve"> </w:t>
      </w:r>
      <w:r>
        <w:rPr>
          <w:rFonts w:hint="eastAsia"/>
        </w:rPr>
        <w:t>코드</w:t>
      </w:r>
      <w:r>
        <w:rPr>
          <w:rFonts w:hint="eastAsia"/>
        </w:rPr>
        <w:t>:</w:t>
      </w:r>
    </w:p>
    <w:p w14:paraId="6869E87B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4208AB7F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</w:p>
    <w:p w14:paraId="61A807CB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063FDCBA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= 1; a &lt;= 6; a++) {</w:t>
      </w:r>
    </w:p>
    <w:p w14:paraId="6C156F1D" w14:textId="1DAAFF52" w:rsidR="00AA21FA" w:rsidRPr="00AA21FA" w:rsidRDefault="00AA21FA" w:rsidP="00AA21FA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1이 할당된 정수형 변수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a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에 중괄호 내의 코드를 처리할 때마다 1만큼 증가시키는 과정을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a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가 5 이하일 때 까지만 반복한다.</w:t>
      </w:r>
    </w:p>
    <w:p w14:paraId="5B038736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b = 1;</w:t>
      </w:r>
    </w:p>
    <w:p w14:paraId="316712F0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whi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b &lt;= a) {</w:t>
      </w:r>
    </w:p>
    <w:p w14:paraId="5A4E3F60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*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6E23CF1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b++;</w:t>
      </w:r>
    </w:p>
    <w:p w14:paraId="30488EB7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lastRenderedPageBreak/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A97DFEA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677BDD5D" w14:textId="0A5D1C85" w:rsidR="00AA21FA" w:rsidRPr="00FB4737" w:rsidRDefault="00AA21FA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</w:t>
      </w:r>
      <w:r w:rsidR="00FB4737">
        <w:rPr>
          <w:rFonts w:ascii="돋움체" w:eastAsia="돋움체" w:cs="돋움체" w:hint="eastAsia"/>
          <w:color w:val="000000"/>
          <w:kern w:val="0"/>
          <w:sz w:val="19"/>
          <w:szCs w:val="19"/>
        </w:rPr>
        <w:t>새로운 정수형 변수 a 선언 및 1을 할당한 다음, b가 a보다 작거나 같은 한, *을 출력하고 b를 1 증가시키는 과정을 반복한다. 그런 다음 줄 바꿈을 실행한다. 따라서 해당 코드에 의해서 *이 6개인 줄까지 출력할 수 있다.</w:t>
      </w:r>
    </w:p>
    <w:p w14:paraId="5F760140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a == 6) {</w:t>
      </w:r>
    </w:p>
    <w:p w14:paraId="4D1AEE02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 = 1; c &lt;= 5;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c++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1D29A2F0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d = 5;</w:t>
      </w:r>
    </w:p>
    <w:p w14:paraId="615C8D5A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whi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d &gt;= c) {</w:t>
      </w:r>
    </w:p>
    <w:p w14:paraId="36A7B06E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*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5A2833AB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d--;</w:t>
      </w:r>
    </w:p>
    <w:p w14:paraId="5352FA71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315E9A4B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'\n'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1551EF8A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035F2EC5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7591E06E" w14:textId="77777777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3FD4AD47" w14:textId="05F43CD9" w:rsidR="008B5602" w:rsidRDefault="008B5602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4D6C44A3" w14:textId="62A739E4" w:rsidR="00FB4737" w:rsidRPr="008B5602" w:rsidRDefault="00FB4737" w:rsidP="008B5602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*이 6인 줄까지 처리했다면 a는 6이 할당되어 있을 것이므로 해당 if문이 처리될 조건을 만족한다. 해당 내용은 위 코드의 반대 과정으로 처리하여 *이 5인 줄부터 *이 1인 줄까지 출력해낼 수 있다.</w:t>
      </w:r>
    </w:p>
    <w:p w14:paraId="1B6544C6" w14:textId="77777777" w:rsidR="00F240A3" w:rsidRDefault="00F240A3" w:rsidP="00F240A3">
      <w:pPr>
        <w:pStyle w:val="a"/>
      </w:pPr>
      <w:proofErr w:type="spellStart"/>
      <w:r>
        <w:t>오일러의</w:t>
      </w:r>
      <w:proofErr w:type="spellEnd"/>
      <w:r>
        <w:t xml:space="preserve"> 수(Euler's number, e)는 자연로그의 밑(base of natural logarithms)이며, 아래와 같이 </w:t>
      </w:r>
      <w:proofErr w:type="spellStart"/>
      <w:r>
        <w:t>근사화할</w:t>
      </w:r>
      <w:proofErr w:type="spellEnd"/>
      <w:r>
        <w:t xml:space="preserve"> 수 있다.</w:t>
      </w:r>
    </w:p>
    <w:p w14:paraId="170C0F36" w14:textId="77777777" w:rsidR="00F240A3" w:rsidRDefault="00F240A3" w:rsidP="00F240A3">
      <w:pPr>
        <w:pStyle w:val="MTDisplayEquation"/>
      </w:pPr>
      <w:r>
        <w:tab/>
      </w:r>
      <w:r w:rsidRPr="00705C1B">
        <w:rPr>
          <w:position w:val="-24"/>
        </w:rPr>
        <w:object w:dxaOrig="2600" w:dyaOrig="620" w14:anchorId="4E5148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45pt;height:31.05pt" o:ole="">
            <v:imagedata r:id="rId5" o:title=""/>
          </v:shape>
          <o:OLEObject Type="Embed" ProgID="Equation.DSMT4" ShapeID="_x0000_i1025" DrawAspect="Content" ObjectID="_1773962364" r:id="rId6"/>
        </w:object>
      </w:r>
    </w:p>
    <w:p w14:paraId="44B055B2" w14:textId="77777777" w:rsidR="00F240A3" w:rsidRDefault="00F240A3" w:rsidP="00F240A3">
      <w:r>
        <w:rPr>
          <w:rFonts w:hint="eastAsia"/>
        </w:rPr>
        <w:t>위</w:t>
      </w:r>
      <w:r>
        <w:t xml:space="preserve"> 수식을 이용하여 e의 근사값을 계산하여 출력하는 프로그램을 작성하</w:t>
      </w:r>
      <w:r>
        <w:rPr>
          <w:rFonts w:hint="eastAsia"/>
        </w:rPr>
        <w:t>라</w:t>
      </w:r>
      <w:r>
        <w:t>. (단, 더해주는 항의 값이 0.00001보다 작은 값이 나타날 때까지 계산)</w:t>
      </w:r>
    </w:p>
    <w:p w14:paraId="65064932" w14:textId="1FB53B9C" w:rsidR="006B5D53" w:rsidRDefault="006B5D53" w:rsidP="00F240A3">
      <w:r>
        <w:rPr>
          <w:rFonts w:hint="eastAsia"/>
        </w:rPr>
        <w:t>작성한 코드:</w:t>
      </w:r>
    </w:p>
    <w:p w14:paraId="3ED24D3B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24E9AC5F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</w:p>
    <w:p w14:paraId="33868D7B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4BEE80C6" w14:textId="47265F96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ul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r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1, facto = 1, count = 1;</w:t>
      </w:r>
    </w:p>
    <w:p w14:paraId="62812817" w14:textId="28370CED" w:rsidR="00FB4737" w:rsidRDefault="00FB4737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자연상수를 표현할 변수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e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uler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에 1을 할당,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팩토리얼을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표현할 변수 facto에 1을 할당,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팩토리얼이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자연수의 곱이므로 그 자연수를 표현할 변수 count에 1을 할당한다.</w:t>
      </w:r>
    </w:p>
    <w:p w14:paraId="17CF04A6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whi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(1 / facto) &gt; 0.00001) {</w:t>
      </w:r>
    </w:p>
    <w:p w14:paraId="15F1710C" w14:textId="51E4BD8B" w:rsidR="00FB4737" w:rsidRDefault="00FB4737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더해주는 항의 값이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팩토리얼의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역수이므로 1/facto라고 볼 수 있고, 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1/facto가 0.00001보다 작아지는 순간 while문 조건에 벗어나므로 </w:t>
      </w:r>
      <w:proofErr w:type="spellStart"/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euler</w:t>
      </w:r>
      <w:proofErr w:type="spellEnd"/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에 1/facto를 더하는 것을 멈춘다.</w:t>
      </w:r>
    </w:p>
    <w:p w14:paraId="7BF20A2D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facto = facto * count;</w:t>
      </w:r>
    </w:p>
    <w:p w14:paraId="0F7D5131" w14:textId="53A0BC3C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ul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r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ul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r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+ (1 / facto);</w:t>
      </w:r>
    </w:p>
    <w:p w14:paraId="55A08D8E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count++;</w:t>
      </w:r>
    </w:p>
    <w:p w14:paraId="0B6368BD" w14:textId="77777777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3D34A0A" w14:textId="270E9B9D" w:rsidR="00E51FF1" w:rsidRDefault="00E51FF1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변수 facto는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팩토리얼을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의미하므로 반복 횟수를 의미하는 count를 곱하여 표현하고, 변수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euler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에는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팩토리얼의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역수 1/facto를 더하여 표현한 다음 count에 1을 더하는 과정을 while문 조건을 만족하는 한 반복한다.</w:t>
      </w:r>
    </w:p>
    <w:p w14:paraId="7FB5E091" w14:textId="7081501D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ul</w:t>
      </w:r>
      <w:r w:rsidR="00E51FF1">
        <w:rPr>
          <w:rFonts w:ascii="돋움체" w:eastAsia="돋움체" w:cs="돋움체" w:hint="eastAsia"/>
          <w:color w:val="000000"/>
          <w:kern w:val="0"/>
          <w:sz w:val="19"/>
          <w:szCs w:val="19"/>
        </w:rPr>
        <w:t>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r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B0B42F1" w14:textId="36DCB4A5" w:rsidR="006B5D53" w:rsidRDefault="006B5D53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1A776FEF" w14:textId="7CA5DFE0" w:rsidR="00E51FF1" w:rsidRPr="006B5D53" w:rsidRDefault="00E51FF1" w:rsidP="006B5D53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//해당 과정을 통해 도출된 자연상수를 의미하는 </w:t>
      </w:r>
      <w:proofErr w:type="spellStart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euler</w:t>
      </w:r>
      <w:proofErr w:type="spell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값을 출력한다.</w:t>
      </w:r>
    </w:p>
    <w:p w14:paraId="3BD467A7" w14:textId="77777777" w:rsidR="00F240A3" w:rsidRDefault="00F240A3" w:rsidP="00F240A3">
      <w:pPr>
        <w:pStyle w:val="a"/>
      </w:pPr>
      <w:r>
        <w:t xml:space="preserve">for 문을 이용하여 아래와 같이 출력되는 프로그램을 </w:t>
      </w:r>
      <w:proofErr w:type="spellStart"/>
      <w:r>
        <w:t>작성하시오</w:t>
      </w:r>
      <w:proofErr w:type="spellEnd"/>
      <w:r>
        <w:t>.</w:t>
      </w:r>
    </w:p>
    <w:p w14:paraId="5E995146" w14:textId="77777777" w:rsidR="00F240A3" w:rsidRDefault="00F240A3" w:rsidP="00F240A3">
      <w:pPr>
        <w:pStyle w:val="a6"/>
      </w:pPr>
      <w:r>
        <w:lastRenderedPageBreak/>
        <w:t xml:space="preserve">   6, 8, 10, 12, ..., 60</w:t>
      </w:r>
    </w:p>
    <w:p w14:paraId="588C0AF6" w14:textId="7FA00570" w:rsidR="006B5D53" w:rsidRDefault="00567DB6" w:rsidP="00F240A3">
      <w:pPr>
        <w:pStyle w:val="a6"/>
      </w:pPr>
      <w:r>
        <w:rPr>
          <w:rFonts w:hint="eastAsia"/>
        </w:rPr>
        <w:t>작성한</w:t>
      </w:r>
      <w:r>
        <w:rPr>
          <w:rFonts w:hint="eastAsia"/>
        </w:rPr>
        <w:t xml:space="preserve"> </w:t>
      </w:r>
      <w:r>
        <w:rPr>
          <w:rFonts w:hint="eastAsia"/>
        </w:rPr>
        <w:t>코드</w:t>
      </w:r>
      <w:r>
        <w:rPr>
          <w:rFonts w:hint="eastAsia"/>
        </w:rPr>
        <w:t>:</w:t>
      </w:r>
    </w:p>
    <w:p w14:paraId="1717B289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0328E10E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524E7ACD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= 6; a &lt;= 58; a += 2) {</w:t>
      </w:r>
    </w:p>
    <w:p w14:paraId="27C9E477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74E797C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8972BC3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60;</w:t>
      </w:r>
    </w:p>
    <w:p w14:paraId="750565FD" w14:textId="67CA3E31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46EF907E" w14:textId="6207BB37" w:rsidR="00E51FF1" w:rsidRPr="00E51FF1" w:rsidRDefault="00E51FF1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6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이 할당된 정수형 변수 a에 중괄호 내의 코드를 처리할 때마다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2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만큼 증가시키는 과정을 a가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58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이하일 때 까지만 반복한다.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중괄호 내의 코드는 a 값과 문자열 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,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출력의</w:t>
      </w:r>
      <w:proofErr w:type="gram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역할을 한다. 마지막 60은 쉼표 처리의 예외를 위해 평범하게 직접 출력했다.</w:t>
      </w:r>
    </w:p>
    <w:p w14:paraId="3ACFE1F1" w14:textId="77777777" w:rsidR="00F240A3" w:rsidRDefault="00F240A3" w:rsidP="00F240A3">
      <w:pPr>
        <w:pStyle w:val="a"/>
      </w:pPr>
      <w:r>
        <w:t xml:space="preserve">for 문을 이용하여 아래와 같이 출력되는 프로그램을 </w:t>
      </w:r>
      <w:proofErr w:type="spellStart"/>
      <w:r>
        <w:t>작성하시오</w:t>
      </w:r>
      <w:proofErr w:type="spellEnd"/>
      <w:r>
        <w:t>.</w:t>
      </w:r>
    </w:p>
    <w:p w14:paraId="541BA986" w14:textId="77777777" w:rsidR="00F240A3" w:rsidRDefault="00F240A3" w:rsidP="00F240A3">
      <w:pPr>
        <w:pStyle w:val="a6"/>
      </w:pPr>
      <w:r>
        <w:t xml:space="preserve">   7, 9, 11, 13, …, 67</w:t>
      </w:r>
    </w:p>
    <w:p w14:paraId="03E6D700" w14:textId="61ADC153" w:rsidR="00567DB6" w:rsidRDefault="00567DB6" w:rsidP="00F240A3">
      <w:pPr>
        <w:pStyle w:val="a6"/>
      </w:pPr>
      <w:r>
        <w:rPr>
          <w:rFonts w:hint="eastAsia"/>
        </w:rPr>
        <w:t>작성한</w:t>
      </w:r>
      <w:r>
        <w:rPr>
          <w:rFonts w:hint="eastAsia"/>
        </w:rPr>
        <w:t xml:space="preserve"> </w:t>
      </w:r>
      <w:r>
        <w:rPr>
          <w:rFonts w:hint="eastAsia"/>
        </w:rPr>
        <w:t>코드</w:t>
      </w:r>
      <w:r>
        <w:rPr>
          <w:rFonts w:hint="eastAsia"/>
        </w:rPr>
        <w:t>:</w:t>
      </w:r>
    </w:p>
    <w:p w14:paraId="4853D456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5305C92C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20038656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= 7; a &lt;= 65; a += 2) {</w:t>
      </w:r>
    </w:p>
    <w:p w14:paraId="4245538E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78A33EE8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29B13FB2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67;</w:t>
      </w:r>
    </w:p>
    <w:p w14:paraId="2F4C8B7A" w14:textId="797F204F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3CBCB2A9" w14:textId="3B3F8A56" w:rsidR="00E51FF1" w:rsidRPr="00E51FF1" w:rsidRDefault="00E51FF1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7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이 할당된 정수형 변수 a에 중괄호 내의 코드를 처리할 때마다 2만큼 증가시키는 과정을 a가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65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이하일 때 까지만 반복한다. 중괄호 내의 코드는 a 값과 문자열 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,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출력의</w:t>
      </w:r>
      <w:proofErr w:type="gram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역할을 한다. 마지막 6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7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은 쉼표 처리의 예외를 위해 평범하게 직접 출력했다.</w:t>
      </w:r>
    </w:p>
    <w:p w14:paraId="444364C1" w14:textId="77777777" w:rsidR="00F240A3" w:rsidRDefault="00F240A3" w:rsidP="00F240A3">
      <w:pPr>
        <w:pStyle w:val="a"/>
      </w:pPr>
      <w:r>
        <w:t>for 문을 이용하여 아래와 같이 출력되는 프로그램을 작성하</w:t>
      </w:r>
      <w:r>
        <w:rPr>
          <w:rFonts w:hint="eastAsia"/>
        </w:rPr>
        <w:t>라</w:t>
      </w:r>
      <w:r>
        <w:t>.</w:t>
      </w:r>
    </w:p>
    <w:p w14:paraId="687D093E" w14:textId="77777777" w:rsidR="00F240A3" w:rsidRDefault="00F240A3" w:rsidP="00F240A3">
      <w:r>
        <w:t xml:space="preserve">   </w:t>
      </w:r>
      <w:r w:rsidRPr="00705C1B">
        <w:rPr>
          <w:rStyle w:val="Char0"/>
        </w:rPr>
        <w:t xml:space="preserve">1, 4, 7, 10, …. </w:t>
      </w:r>
      <w:r>
        <w:t>의 수열에서 50개의 출력</w:t>
      </w:r>
    </w:p>
    <w:p w14:paraId="42A5AAE0" w14:textId="4104F550" w:rsidR="00567DB6" w:rsidRDefault="00567DB6" w:rsidP="00F240A3">
      <w:r>
        <w:rPr>
          <w:rFonts w:hint="eastAsia"/>
        </w:rPr>
        <w:t>작성한 코드:</w:t>
      </w:r>
    </w:p>
    <w:p w14:paraId="7E37A27F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3761CB0A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3DB6FD80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 = 1; a &lt; 50; a++) {</w:t>
      </w:r>
    </w:p>
    <w:p w14:paraId="3027DA30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1 + 3*a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3EA303E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4A4974F8" w14:textId="77777777" w:rsidR="00567DB6" w:rsidRDefault="00567DB6" w:rsidP="00567DB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151;</w:t>
      </w:r>
    </w:p>
    <w:p w14:paraId="245403DE" w14:textId="7F191BA4" w:rsidR="00567DB6" w:rsidRDefault="00567DB6" w:rsidP="00567DB6"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269A2F24" w14:textId="61C3B22B" w:rsidR="00226E7A" w:rsidRPr="00A65670" w:rsidRDefault="00E51FF1" w:rsidP="00A6567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수열에서 50개까지만 출력하기에 항의 구별을 위한 </w:t>
      </w:r>
      <w:r w:rsidR="00A65670"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정수형 변수 a를 채택한다. 따라서 해당 수열의 일반항은 1+3*n 라고 볼 수 있다.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1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이 할당된 정수형 변수 a에 중괄호 내의 코드를 처리할 때마다 </w:t>
      </w:r>
      <w:r w:rsidR="00A65670">
        <w:rPr>
          <w:rFonts w:ascii="돋움체" w:eastAsia="돋움체" w:cs="돋움체" w:hint="eastAsia"/>
          <w:color w:val="000000"/>
          <w:kern w:val="0"/>
          <w:sz w:val="19"/>
          <w:szCs w:val="19"/>
        </w:rPr>
        <w:t>1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만큼 증가시키는 과정을 a가 5</w:t>
      </w:r>
      <w:r w:rsidR="00A65670"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0보다 작을 때 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까지만 반복한다. 중괄호 내의 코드는 </w:t>
      </w:r>
      <w:r w:rsidR="00A65670">
        <w:rPr>
          <w:rFonts w:ascii="돋움체" w:eastAsia="돋움체" w:cs="돋움체" w:hint="eastAsia"/>
          <w:color w:val="000000"/>
          <w:kern w:val="0"/>
          <w:sz w:val="19"/>
          <w:szCs w:val="19"/>
        </w:rPr>
        <w:t>제 a항을 의미하는 1 + 3*a 연산의 결과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값과 문자열 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,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‘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출력의</w:t>
      </w:r>
      <w:proofErr w:type="gramEnd"/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 xml:space="preserve"> 역할을 한다. 마지막 </w:t>
      </w:r>
      <w:r w:rsidR="00A65670">
        <w:rPr>
          <w:rFonts w:ascii="돋움체" w:eastAsia="돋움체" w:cs="돋움체" w:hint="eastAsia"/>
          <w:color w:val="000000"/>
          <w:kern w:val="0"/>
          <w:sz w:val="19"/>
          <w:szCs w:val="19"/>
        </w:rPr>
        <w:t>151</w:t>
      </w:r>
      <w:r>
        <w:rPr>
          <w:rFonts w:ascii="돋움체" w:eastAsia="돋움체" w:cs="돋움체" w:hint="eastAsia"/>
          <w:color w:val="000000"/>
          <w:kern w:val="0"/>
          <w:sz w:val="19"/>
          <w:szCs w:val="19"/>
        </w:rPr>
        <w:t>은 쉼표 처리의 예외를 위해 평범하게 직접 출력했다.</w:t>
      </w:r>
    </w:p>
    <w:sectPr w:rsidR="00226E7A" w:rsidRPr="00A65670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돋움체">
    <w:panose1 w:val="020B0609000101010101"/>
    <w:charset w:val="81"/>
    <w:family w:val="modern"/>
    <w:pitch w:val="fixed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A34C53"/>
    <w:multiLevelType w:val="hybridMultilevel"/>
    <w:tmpl w:val="6B78554C"/>
    <w:lvl w:ilvl="0" w:tplc="5A4EDABE">
      <w:start w:val="1"/>
      <w:numFmt w:val="decimal"/>
      <w:pStyle w:val="a"/>
      <w:lvlText w:val="%1."/>
      <w:lvlJc w:val="left"/>
      <w:pPr>
        <w:ind w:left="760" w:hanging="360"/>
      </w:pPr>
      <w:rPr>
        <w:rFonts w:hint="default"/>
      </w:rPr>
    </w:lvl>
    <w:lvl w:ilvl="1" w:tplc="A5FAF808">
      <w:start w:val="1"/>
      <w:numFmt w:val="upperLetter"/>
      <w:pStyle w:val="a0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570697605">
    <w:abstractNumId w:val="0"/>
  </w:num>
  <w:num w:numId="2" w16cid:durableId="49337887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4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40A3"/>
    <w:rsid w:val="00226E7A"/>
    <w:rsid w:val="00567DB6"/>
    <w:rsid w:val="005D0392"/>
    <w:rsid w:val="006B5D53"/>
    <w:rsid w:val="00763B65"/>
    <w:rsid w:val="008B5602"/>
    <w:rsid w:val="00A16207"/>
    <w:rsid w:val="00A65670"/>
    <w:rsid w:val="00AA21FA"/>
    <w:rsid w:val="00C408E0"/>
    <w:rsid w:val="00E51FF1"/>
    <w:rsid w:val="00E60B37"/>
    <w:rsid w:val="00F240A3"/>
    <w:rsid w:val="00FB4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AC955EA"/>
  <w15:chartTrackingRefBased/>
  <w15:docId w15:val="{7DCE118F-D50C-42B7-847C-E4EE1EF866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F240A3"/>
    <w:pPr>
      <w:widowControl w:val="0"/>
      <w:wordWrap w:val="0"/>
      <w:autoSpaceDE w:val="0"/>
      <w:autoSpaceDN w:val="0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과제 번호"/>
    <w:basedOn w:val="a5"/>
    <w:link w:val="Char"/>
    <w:qFormat/>
    <w:rsid w:val="00F240A3"/>
    <w:pPr>
      <w:numPr>
        <w:numId w:val="1"/>
      </w:numPr>
      <w:spacing w:before="400"/>
      <w:ind w:leftChars="0" w:left="357" w:hanging="357"/>
    </w:pPr>
  </w:style>
  <w:style w:type="paragraph" w:customStyle="1" w:styleId="a6">
    <w:name w:val="코드"/>
    <w:basedOn w:val="a1"/>
    <w:link w:val="Char0"/>
    <w:qFormat/>
    <w:rsid w:val="00F240A3"/>
    <w:pPr>
      <w:spacing w:line="200" w:lineRule="exact"/>
    </w:pPr>
    <w:rPr>
      <w:rFonts w:ascii="Courier New" w:hAnsi="Courier New" w:cs="Courier New"/>
    </w:rPr>
  </w:style>
  <w:style w:type="character" w:customStyle="1" w:styleId="Char">
    <w:name w:val="과제 번호 Char"/>
    <w:basedOn w:val="a2"/>
    <w:link w:val="a"/>
    <w:rsid w:val="00F240A3"/>
  </w:style>
  <w:style w:type="paragraph" w:customStyle="1" w:styleId="MTDisplayEquation">
    <w:name w:val="MTDisplayEquation"/>
    <w:basedOn w:val="a1"/>
    <w:next w:val="a1"/>
    <w:link w:val="MTDisplayEquationChar"/>
    <w:rsid w:val="00F240A3"/>
    <w:pPr>
      <w:tabs>
        <w:tab w:val="center" w:pos="4520"/>
        <w:tab w:val="right" w:pos="9020"/>
      </w:tabs>
    </w:pPr>
  </w:style>
  <w:style w:type="character" w:customStyle="1" w:styleId="Char0">
    <w:name w:val="코드 Char"/>
    <w:basedOn w:val="a2"/>
    <w:link w:val="a6"/>
    <w:rsid w:val="00F240A3"/>
    <w:rPr>
      <w:rFonts w:ascii="Courier New" w:hAnsi="Courier New" w:cs="Courier New"/>
    </w:rPr>
  </w:style>
  <w:style w:type="character" w:customStyle="1" w:styleId="MTDisplayEquationChar">
    <w:name w:val="MTDisplayEquation Char"/>
    <w:basedOn w:val="a2"/>
    <w:link w:val="MTDisplayEquation"/>
    <w:rsid w:val="00F240A3"/>
  </w:style>
  <w:style w:type="paragraph" w:customStyle="1" w:styleId="a0">
    <w:name w:val="과제 소번호"/>
    <w:basedOn w:val="a"/>
    <w:qFormat/>
    <w:rsid w:val="00F240A3"/>
    <w:pPr>
      <w:numPr>
        <w:ilvl w:val="1"/>
      </w:numPr>
      <w:tabs>
        <w:tab w:val="num" w:pos="360"/>
      </w:tabs>
      <w:spacing w:before="160"/>
      <w:ind w:left="800" w:hanging="403"/>
    </w:pPr>
  </w:style>
  <w:style w:type="paragraph" w:styleId="a5">
    <w:name w:val="List Paragraph"/>
    <w:basedOn w:val="a1"/>
    <w:uiPriority w:val="34"/>
    <w:qFormat/>
    <w:rsid w:val="00F240A3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6</Pages>
  <Words>941</Words>
  <Characters>5367</Characters>
  <Application>Microsoft Office Word</Application>
  <DocSecurity>0</DocSecurity>
  <Lines>44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Nize</dc:creator>
  <cp:keywords/>
  <dc:description/>
  <cp:lastModifiedBy>시온 현</cp:lastModifiedBy>
  <cp:revision>7</cp:revision>
  <dcterms:created xsi:type="dcterms:W3CDTF">2024-03-02T10:24:00Z</dcterms:created>
  <dcterms:modified xsi:type="dcterms:W3CDTF">2024-04-06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92f5c1-91c1-4ef2-aad3-20f600654434</vt:lpwstr>
  </property>
</Properties>
</file>